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4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theme/themeOverride2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4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5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6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7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theme/themeOverride3.xml" ContentType="application/vnd.openxmlformats-officedocument.themeOverride+xml"/>
  <Override PartName="/ppt/notesSlides/notesSlide20.xml" ContentType="application/vnd.openxmlformats-officedocument.presentationml.notesSlide+xml"/>
  <Override PartName="/ppt/charts/chart9.xml" ContentType="application/vnd.openxmlformats-officedocument.drawingml.chart+xml"/>
  <Override PartName="/ppt/theme/themeOverride4.xml" ContentType="application/vnd.openxmlformats-officedocument.themeOverride+xml"/>
  <Override PartName="/ppt/notesSlides/notesSlide21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notesSlides/notesSlide22.xml" ContentType="application/vnd.openxmlformats-officedocument.presentationml.notesSlide+xml"/>
  <Override PartName="/ppt/charts/chart12.xml" ContentType="application/vnd.openxmlformats-officedocument.drawingml.chart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13.xml" ContentType="application/vnd.openxmlformats-officedocument.drawingml.chart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693" r:id="rId3"/>
    <p:sldMasterId id="2147483704" r:id="rId4"/>
    <p:sldMasterId id="2147483715" r:id="rId5"/>
    <p:sldMasterId id="2147483728" r:id="rId6"/>
    <p:sldMasterId id="2147483741" r:id="rId7"/>
    <p:sldMasterId id="2147483754" r:id="rId8"/>
    <p:sldMasterId id="2147483767" r:id="rId9"/>
    <p:sldMasterId id="2147483780" r:id="rId10"/>
    <p:sldMasterId id="2147483793" r:id="rId11"/>
    <p:sldMasterId id="2147483819" r:id="rId12"/>
    <p:sldMasterId id="2147483832" r:id="rId13"/>
    <p:sldMasterId id="2147483845" r:id="rId14"/>
    <p:sldMasterId id="2147483858" r:id="rId15"/>
  </p:sldMasterIdLst>
  <p:notesMasterIdLst>
    <p:notesMasterId r:id="rId46"/>
  </p:notesMasterIdLst>
  <p:sldIdLst>
    <p:sldId id="257" r:id="rId16"/>
    <p:sldId id="259" r:id="rId17"/>
    <p:sldId id="260" r:id="rId18"/>
    <p:sldId id="261" r:id="rId19"/>
    <p:sldId id="262" r:id="rId20"/>
    <p:sldId id="263" r:id="rId21"/>
    <p:sldId id="264" r:id="rId22"/>
    <p:sldId id="288" r:id="rId23"/>
    <p:sldId id="265" r:id="rId24"/>
    <p:sldId id="289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8" r:id="rId38"/>
    <p:sldId id="279" r:id="rId39"/>
    <p:sldId id="281" r:id="rId40"/>
    <p:sldId id="283" r:id="rId41"/>
    <p:sldId id="282" r:id="rId42"/>
    <p:sldId id="284" r:id="rId43"/>
    <p:sldId id="285" r:id="rId44"/>
    <p:sldId id="28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556" autoAdjust="0"/>
  </p:normalViewPr>
  <p:slideViewPr>
    <p:cSldViewPr>
      <p:cViewPr>
        <p:scale>
          <a:sx n="68" d="100"/>
          <a:sy n="68" d="100"/>
        </p:scale>
        <p:origin x="-1819" y="-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slide" Target="slides/slide14.xml"/><Relationship Id="rId41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2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8.xlsx"/><Relationship Id="rId1" Type="http://schemas.openxmlformats.org/officeDocument/2006/relationships/themeOverride" Target="../theme/themeOverride3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5428766503150349E-2"/>
          <c:y val="9.7175824683639597E-2"/>
          <c:w val="0.88822149314668997"/>
          <c:h val="0.8151938556662361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45.27</c:v>
                </c:pt>
                <c:pt idx="1">
                  <c:v>49</c:v>
                </c:pt>
                <c:pt idx="2">
                  <c:v>51.378999999999998</c:v>
                </c:pt>
                <c:pt idx="3">
                  <c:v>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6783872"/>
        <c:axId val="277158528"/>
      </c:barChart>
      <c:catAx>
        <c:axId val="276783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endParaRPr lang="en-US" sz="2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84598031496062998"/>
              <c:y val="0.9125055807452510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7158528"/>
        <c:crosses val="autoZero"/>
        <c:auto val="1"/>
        <c:lblAlgn val="ctr"/>
        <c:lblOffset val="100"/>
        <c:noMultiLvlLbl val="0"/>
      </c:catAx>
      <c:valAx>
        <c:axId val="277158528"/>
        <c:scaling>
          <c:orientation val="minMax"/>
          <c:max val="70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endParaRPr lang="en-US" sz="2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ô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la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ỹ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102924887198089"/>
              <c:y val="8.7728193588480895E-3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6783872"/>
        <c:crosses val="autoZero"/>
        <c:crossBetween val="between"/>
        <c:majorUnit val="10"/>
        <c:minorUnit val="10"/>
      </c:valAx>
    </c:plotArea>
    <c:plotVisOnly val="1"/>
    <c:dispBlanksAs val="gap"/>
    <c:showDLblsOverMax val="0"/>
  </c:chart>
  <c:spPr>
    <a:ln w="6350"/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Số cơn bão trên toàn cầu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9043961626170161"/>
          <c:y val="0.21879710017131274"/>
          <c:w val="0.77146303574687425"/>
          <c:h val="0.57277767604630814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chemeClr val="tx2"/>
              </a:solidFill>
              <a:ln>
                <a:solidFill>
                  <a:srgbClr val="FF0000"/>
                </a:solidFill>
              </a:ln>
            </c:spPr>
          </c:marker>
          <c:dLbls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99</c:v>
                </c:pt>
                <c:pt idx="1">
                  <c:v>121</c:v>
                </c:pt>
                <c:pt idx="2">
                  <c:v>86</c:v>
                </c:pt>
                <c:pt idx="3">
                  <c:v>130</c:v>
                </c:pt>
                <c:pt idx="4">
                  <c:v>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1233664"/>
        <c:axId val="301235584"/>
      </c:lineChart>
      <c:catAx>
        <c:axId val="301233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ăm</a:t>
                </a:r>
              </a:p>
            </c:rich>
          </c:tx>
          <c:layout>
            <c:manualLayout>
              <c:xMode val="edge"/>
              <c:yMode val="edge"/>
              <c:x val="0.52442809033698079"/>
              <c:y val="0.9042701784369977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/>
        </c:spPr>
        <c:crossAx val="301235584"/>
        <c:crosses val="autoZero"/>
        <c:auto val="1"/>
        <c:lblAlgn val="ctr"/>
        <c:lblOffset val="100"/>
        <c:noMultiLvlLbl val="0"/>
      </c:catAx>
      <c:valAx>
        <c:axId val="301235584"/>
        <c:scaling>
          <c:orientation val="minMax"/>
          <c:max val="140"/>
          <c:min val="7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ố lượng</a:t>
                </a:r>
              </a:p>
            </c:rich>
          </c:tx>
          <c:layout>
            <c:manualLayout>
              <c:xMode val="edge"/>
              <c:yMode val="edge"/>
              <c:x val="1.5082092004917712E-2"/>
              <c:y val="0.3111467171254755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/>
        </c:spPr>
        <c:crossAx val="301233664"/>
        <c:crosses val="autoZero"/>
        <c:crossBetween val="between"/>
        <c:majorUnit val="10"/>
        <c:minorUnit val="10"/>
      </c:valAx>
    </c:plotArea>
    <c:plotVisOnly val="1"/>
    <c:dispBlanksAs val="gap"/>
    <c:showDLblsOverMax val="0"/>
  </c:chart>
  <c:txPr>
    <a:bodyPr/>
    <a:lstStyle/>
    <a:p>
      <a:pPr>
        <a:defRPr sz="19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ỉ lệ mỗi loại quả bán được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5879517464163127E-2"/>
          <c:y val="0.2112539788909365"/>
          <c:w val="0.67123839087421766"/>
          <c:h val="0.742646730328921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00B0F0"/>
              </a:solidFill>
            </c:spPr>
          </c:dPt>
          <c:dPt>
            <c:idx val="1"/>
            <c:bubble3D val="0"/>
            <c:spPr>
              <a:solidFill>
                <a:srgbClr val="FF0066"/>
              </a:solidFill>
            </c:spPr>
          </c:dPt>
          <c:dPt>
            <c:idx val="2"/>
            <c:bubble3D val="0"/>
            <c:spPr>
              <a:solidFill>
                <a:srgbClr val="808000"/>
              </a:solidFill>
            </c:spPr>
          </c:dPt>
          <c:dPt>
            <c:idx val="3"/>
            <c:bubble3D val="0"/>
            <c:spPr>
              <a:solidFill>
                <a:srgbClr val="FF9999"/>
              </a:solidFill>
            </c:spPr>
          </c:dPt>
          <c:dLbls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Sheet1!$A$2:$A$5</c:f>
              <c:strCache>
                <c:ptCount val="4"/>
                <c:pt idx="0">
                  <c:v>Lê</c:v>
                </c:pt>
                <c:pt idx="1">
                  <c:v>Táo </c:v>
                </c:pt>
                <c:pt idx="2">
                  <c:v>Nhãn</c:v>
                </c:pt>
                <c:pt idx="3">
                  <c:v>Nho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2</c:v>
                </c:pt>
                <c:pt idx="1">
                  <c:v>0.3</c:v>
                </c:pt>
                <c:pt idx="2">
                  <c:v>0.4</c:v>
                </c:pt>
                <c:pt idx="3">
                  <c:v>0.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9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Số cơn bão trên toàn cầu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9043961626170161"/>
          <c:y val="0.21879710017131274"/>
          <c:w val="0.77146303574687425"/>
          <c:h val="0.57277767604630814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chemeClr val="tx2"/>
              </a:solidFill>
              <a:ln>
                <a:solidFill>
                  <a:srgbClr val="FF0000"/>
                </a:solidFill>
              </a:ln>
            </c:spPr>
          </c:marker>
          <c:dLbls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99</c:v>
                </c:pt>
                <c:pt idx="1">
                  <c:v>121</c:v>
                </c:pt>
                <c:pt idx="2">
                  <c:v>86</c:v>
                </c:pt>
                <c:pt idx="3">
                  <c:v>130</c:v>
                </c:pt>
                <c:pt idx="4">
                  <c:v>9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1521152"/>
        <c:axId val="301523328"/>
      </c:lineChart>
      <c:catAx>
        <c:axId val="3015211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ăm</a:t>
                </a:r>
              </a:p>
            </c:rich>
          </c:tx>
          <c:layout>
            <c:manualLayout>
              <c:xMode val="edge"/>
              <c:yMode val="edge"/>
              <c:x val="0.52442809033698079"/>
              <c:y val="0.9042701784369977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/>
        </c:spPr>
        <c:crossAx val="301523328"/>
        <c:crosses val="autoZero"/>
        <c:auto val="1"/>
        <c:lblAlgn val="ctr"/>
        <c:lblOffset val="100"/>
        <c:noMultiLvlLbl val="0"/>
      </c:catAx>
      <c:valAx>
        <c:axId val="301523328"/>
        <c:scaling>
          <c:orientation val="minMax"/>
          <c:max val="140"/>
          <c:min val="7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ố lượng</a:t>
                </a:r>
              </a:p>
            </c:rich>
          </c:tx>
          <c:layout>
            <c:manualLayout>
              <c:xMode val="edge"/>
              <c:yMode val="edge"/>
              <c:x val="1.5082092004917712E-2"/>
              <c:y val="0.3111467171254755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/>
        </c:spPr>
        <c:crossAx val="301521152"/>
        <c:crosses val="autoZero"/>
        <c:crossBetween val="between"/>
        <c:majorUnit val="10"/>
        <c:minorUnit val="10"/>
      </c:valAx>
    </c:plotArea>
    <c:plotVisOnly val="1"/>
    <c:dispBlanksAs val="gap"/>
    <c:showDLblsOverMax val="0"/>
  </c:chart>
  <c:txPr>
    <a:bodyPr/>
    <a:lstStyle/>
    <a:p>
      <a:pPr>
        <a:defRPr sz="19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859083925484923"/>
          <c:y val="5.6745801968731913E-2"/>
          <c:w val="0.78140916074515077"/>
          <c:h val="0.6753467483231262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c:spPr>
          <c:invertIfNegative val="0"/>
          <c:dLbls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10</c:f>
              <c:numCache>
                <c:formatCode>General</c:formatCode>
                <c:ptCount val="9"/>
                <c:pt idx="0">
                  <c:v>8</c:v>
                </c:pt>
                <c:pt idx="1">
                  <c:v>12</c:v>
                </c:pt>
                <c:pt idx="2">
                  <c:v>16</c:v>
                </c:pt>
                <c:pt idx="3">
                  <c:v>20</c:v>
                </c:pt>
                <c:pt idx="4">
                  <c:v>24</c:v>
                </c:pt>
                <c:pt idx="5">
                  <c:v>28</c:v>
                </c:pt>
                <c:pt idx="6">
                  <c:v>32</c:v>
                </c:pt>
                <c:pt idx="7">
                  <c:v>36</c:v>
                </c:pt>
                <c:pt idx="8">
                  <c:v>40</c:v>
                </c:pt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  <c:pt idx="0">
                  <c:v>1</c:v>
                </c:pt>
                <c:pt idx="1">
                  <c:v>14</c:v>
                </c:pt>
                <c:pt idx="2">
                  <c:v>100</c:v>
                </c:pt>
                <c:pt idx="3">
                  <c:v>300</c:v>
                </c:pt>
                <c:pt idx="4">
                  <c:v>600</c:v>
                </c:pt>
                <c:pt idx="5">
                  <c:v>1000</c:v>
                </c:pt>
                <c:pt idx="6">
                  <c:v>1700</c:v>
                </c:pt>
                <c:pt idx="7">
                  <c:v>2600</c:v>
                </c:pt>
                <c:pt idx="8">
                  <c:v>350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67144192"/>
        <c:axId val="267154560"/>
      </c:barChart>
      <c:catAx>
        <c:axId val="267144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ần tuổi</a:t>
                </a:r>
              </a:p>
            </c:rich>
          </c:tx>
          <c:layout>
            <c:manualLayout>
              <c:xMode val="edge"/>
              <c:yMode val="edge"/>
              <c:x val="0.43121290581920496"/>
              <c:y val="0.8891484080794248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267154560"/>
        <c:crosses val="autoZero"/>
        <c:auto val="1"/>
        <c:lblAlgn val="ctr"/>
        <c:lblOffset val="100"/>
        <c:noMultiLvlLbl val="0"/>
      </c:catAx>
      <c:valAx>
        <c:axId val="26715456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ân nặng (gam)</a:t>
                </a:r>
              </a:p>
            </c:rich>
          </c:tx>
          <c:layout>
            <c:manualLayout>
              <c:xMode val="edge"/>
              <c:yMode val="edge"/>
              <c:x val="2.7687333002293632E-2"/>
              <c:y val="4.563458734324876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67144192"/>
        <c:crosses val="autoZero"/>
        <c:crossBetween val="between"/>
        <c:majorUnit val="500"/>
      </c:valAx>
    </c:plotArea>
    <c:plotVisOnly val="1"/>
    <c:dispBlanksAs val="gap"/>
    <c:showDLblsOverMax val="0"/>
  </c:chart>
  <c:txPr>
    <a:bodyPr/>
    <a:lstStyle/>
    <a:p>
      <a:pPr>
        <a:defRPr sz="24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99493052749174"/>
          <c:y val="0.21806320434876125"/>
          <c:w val="0.87180404311163229"/>
          <c:h val="0.627904913458041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iệt Nam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Lbls>
            <c:dLbl>
              <c:idx val="0"/>
              <c:layout>
                <c:manualLayout>
                  <c:x val="-2.2392286051404225E-2"/>
                  <c:y val="1.31011641983351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2.2392286051404225E-2"/>
                  <c:y val="6.55058209916762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3.1349200471965918E-2"/>
                  <c:y val="6.0046308915618089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1349200471965918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205.3</c:v>
                </c:pt>
                <c:pt idx="1">
                  <c:v>223.7</c:v>
                </c:pt>
                <c:pt idx="2">
                  <c:v>245.2</c:v>
                </c:pt>
                <c:pt idx="3">
                  <c:v>261.8999999999999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ngapore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  <c:pt idx="0">
                  <c:v>318.7</c:v>
                </c:pt>
                <c:pt idx="1">
                  <c:v>341.9</c:v>
                </c:pt>
                <c:pt idx="2">
                  <c:v>373.2</c:v>
                </c:pt>
                <c:pt idx="3">
                  <c:v>372.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61"/>
        <c:axId val="276605568"/>
        <c:axId val="276611840"/>
      </c:barChart>
      <c:catAx>
        <c:axId val="276605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</a:p>
            </c:rich>
          </c:tx>
          <c:layout>
            <c:manualLayout>
              <c:xMode val="edge"/>
              <c:yMode val="edge"/>
              <c:x val="0.8656275940669963"/>
              <c:y val="0.867738199937585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6611840"/>
        <c:crosses val="autoZero"/>
        <c:auto val="1"/>
        <c:lblAlgn val="ctr"/>
        <c:lblOffset val="100"/>
        <c:noMultiLvlLbl val="0"/>
      </c:catAx>
      <c:valAx>
        <c:axId val="276611840"/>
        <c:scaling>
          <c:orientation val="minMax"/>
          <c:max val="50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ố tiền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tỉ đô la Mỹ)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aseline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13789984363656671"/>
              <c:y val="9.621223817611001E-4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660556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999337461458094"/>
          <c:y val="6.0514775472066157E-2"/>
          <c:w val="0.63907302283166845"/>
          <c:h val="0.1387480515714303"/>
        </c:manualLayout>
      </c:layout>
      <c:overlay val="0"/>
      <c:txPr>
        <a:bodyPr/>
        <a:lstStyle/>
        <a:p>
          <a:pPr>
            <a:defRPr sz="2400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5428766503150349E-2"/>
          <c:y val="9.7175824683639597E-2"/>
          <c:w val="0.88822149314668997"/>
          <c:h val="0.8151938556662361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45.27</c:v>
                </c:pt>
                <c:pt idx="1">
                  <c:v>49</c:v>
                </c:pt>
                <c:pt idx="2">
                  <c:v>51.378999999999998</c:v>
                </c:pt>
                <c:pt idx="3">
                  <c:v>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7476480"/>
        <c:axId val="277478400"/>
      </c:barChart>
      <c:catAx>
        <c:axId val="277476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endParaRPr lang="en-US" sz="2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84598031496062998"/>
              <c:y val="0.9125055807452510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7478400"/>
        <c:crosses val="autoZero"/>
        <c:auto val="1"/>
        <c:lblAlgn val="ctr"/>
        <c:lblOffset val="100"/>
        <c:noMultiLvlLbl val="0"/>
      </c:catAx>
      <c:valAx>
        <c:axId val="277478400"/>
        <c:scaling>
          <c:orientation val="minMax"/>
          <c:max val="70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endParaRPr lang="en-US" sz="2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 b="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ô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la </a:t>
                </a: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ỹ</a:t>
                </a:r>
                <a:r>
                  <a:rPr lang="en-US" sz="2400" b="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102924887198089"/>
              <c:y val="8.7728193588480895E-3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7476480"/>
        <c:crosses val="autoZero"/>
        <c:crossBetween val="between"/>
        <c:majorUnit val="10"/>
        <c:minorUnit val="10"/>
      </c:valAx>
    </c:plotArea>
    <c:plotVisOnly val="1"/>
    <c:dispBlanksAs val="gap"/>
    <c:showDLblsOverMax val="0"/>
  </c:chart>
  <c:spPr>
    <a:ln w="6350"/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99493052749174"/>
          <c:y val="0.21806320434876125"/>
          <c:w val="0.87180404311163229"/>
          <c:h val="0.627904913458041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iệt Nam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Lbls>
            <c:dLbl>
              <c:idx val="0"/>
              <c:layout>
                <c:manualLayout>
                  <c:x val="-2.2392286051404225E-2"/>
                  <c:y val="1.31011641983351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2.2392286051404225E-2"/>
                  <c:y val="6.55058209916762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3.1349200471965918E-2"/>
                  <c:y val="6.0046308915618089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1349200471965918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205.3</c:v>
                </c:pt>
                <c:pt idx="1">
                  <c:v>223.7</c:v>
                </c:pt>
                <c:pt idx="2">
                  <c:v>245.2</c:v>
                </c:pt>
                <c:pt idx="3">
                  <c:v>261.8999999999999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ngapore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  <c:pt idx="0">
                  <c:v>318.7</c:v>
                </c:pt>
                <c:pt idx="1">
                  <c:v>341.9</c:v>
                </c:pt>
                <c:pt idx="2">
                  <c:v>373.2</c:v>
                </c:pt>
                <c:pt idx="3">
                  <c:v>372.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61"/>
        <c:axId val="281101440"/>
        <c:axId val="281103360"/>
      </c:barChart>
      <c:catAx>
        <c:axId val="2811014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</a:p>
            </c:rich>
          </c:tx>
          <c:layout>
            <c:manualLayout>
              <c:xMode val="edge"/>
              <c:yMode val="edge"/>
              <c:x val="0.8656275940669963"/>
              <c:y val="0.867738199937585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81103360"/>
        <c:crosses val="autoZero"/>
        <c:auto val="1"/>
        <c:lblAlgn val="ctr"/>
        <c:lblOffset val="100"/>
        <c:noMultiLvlLbl val="0"/>
      </c:catAx>
      <c:valAx>
        <c:axId val="281103360"/>
        <c:scaling>
          <c:orientation val="minMax"/>
          <c:max val="50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ố tiền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tỉ đô la Mỹ)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aseline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13789984363656671"/>
              <c:y val="9.621223817611001E-4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81101440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999337461458094"/>
          <c:y val="6.0514775472066157E-2"/>
          <c:w val="0.63907302283166845"/>
          <c:h val="0.1387480515714303"/>
        </c:manualLayout>
      </c:layout>
      <c:overlay val="0"/>
      <c:txPr>
        <a:bodyPr/>
        <a:lstStyle/>
        <a:p>
          <a:pPr>
            <a:defRPr sz="2400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99493052749174"/>
          <c:y val="0.21806320434876125"/>
          <c:w val="0.87180404311163229"/>
          <c:h val="0.627904913458041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iệt Nam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Lbls>
            <c:dLbl>
              <c:idx val="0"/>
              <c:layout>
                <c:manualLayout>
                  <c:x val="-2.2392286051404225E-2"/>
                  <c:y val="1.31011641983351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2.2392286051404225E-2"/>
                  <c:y val="6.55058209916762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3.1349200471965918E-2"/>
                  <c:y val="6.0046308915618089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1349200471965918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205.3</c:v>
                </c:pt>
                <c:pt idx="1">
                  <c:v>223.7</c:v>
                </c:pt>
                <c:pt idx="2">
                  <c:v>245.2</c:v>
                </c:pt>
                <c:pt idx="3">
                  <c:v>261.8999999999999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ngapore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2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Sheet1!$C$2:$C$6</c:f>
              <c:numCache>
                <c:formatCode>General</c:formatCode>
                <c:ptCount val="5"/>
                <c:pt idx="0">
                  <c:v>318.7</c:v>
                </c:pt>
                <c:pt idx="1">
                  <c:v>341.9</c:v>
                </c:pt>
                <c:pt idx="2">
                  <c:v>373.2</c:v>
                </c:pt>
                <c:pt idx="3">
                  <c:v>372.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61"/>
        <c:axId val="282502272"/>
        <c:axId val="282504192"/>
      </c:barChart>
      <c:catAx>
        <c:axId val="2825022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</a:p>
            </c:rich>
          </c:tx>
          <c:layout>
            <c:manualLayout>
              <c:xMode val="edge"/>
              <c:yMode val="edge"/>
              <c:x val="0.8656275940669963"/>
              <c:y val="0.867738199937585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82504192"/>
        <c:crosses val="autoZero"/>
        <c:auto val="1"/>
        <c:lblAlgn val="ctr"/>
        <c:lblOffset val="100"/>
        <c:noMultiLvlLbl val="0"/>
      </c:catAx>
      <c:valAx>
        <c:axId val="282504192"/>
        <c:scaling>
          <c:orientation val="minMax"/>
          <c:max val="50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ố tiền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tỉ đô la Mỹ)</a:t>
                </a:r>
                <a:endParaRPr lang="en-US" sz="240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aseline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13789984363656671"/>
              <c:y val="9.621223817611001E-4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8250227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999337461458094"/>
          <c:y val="6.0514775472066157E-2"/>
          <c:w val="0.63907302283166845"/>
          <c:h val="0.1387480515714303"/>
        </c:manualLayout>
      </c:layout>
      <c:overlay val="0"/>
      <c:txPr>
        <a:bodyPr/>
        <a:lstStyle/>
        <a:p>
          <a:pPr>
            <a:defRPr sz="2400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64240312444137E-2"/>
          <c:y val="9.166408635059714E-2"/>
          <c:w val="0.75664634567407207"/>
          <c:h val="0.77008705161854774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i vi</c:v>
                </c:pt>
              </c:strCache>
            </c:strRef>
          </c:tx>
          <c:spPr>
            <a:ln w="28575"/>
          </c:spPr>
          <c:cat>
            <c:numRef>
              <c:f>Sheet1!$A$2:$A$8</c:f>
              <c:numCache>
                <c:formatCode>General</c:formatCode>
                <c:ptCount val="7"/>
                <c:pt idx="0">
                  <c:v>6</c:v>
                </c:pt>
                <c:pt idx="1">
                  <c:v>9</c:v>
                </c:pt>
                <c:pt idx="2">
                  <c:v>12</c:v>
                </c:pt>
                <c:pt idx="3">
                  <c:v>15</c:v>
                </c:pt>
                <c:pt idx="4">
                  <c:v>18</c:v>
                </c:pt>
                <c:pt idx="5">
                  <c:v>21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25</c:v>
                </c:pt>
                <c:pt idx="1">
                  <c:v>32</c:v>
                </c:pt>
                <c:pt idx="2">
                  <c:v>32</c:v>
                </c:pt>
                <c:pt idx="3">
                  <c:v>31</c:v>
                </c:pt>
                <c:pt idx="4">
                  <c:v>28</c:v>
                </c:pt>
                <c:pt idx="5">
                  <c:v>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>
              <a:prstDash val="dash"/>
            </a:ln>
          </c:spPr>
        </c:dropLines>
        <c:marker val="1"/>
        <c:smooth val="0"/>
        <c:axId val="276054784"/>
        <c:axId val="276056704"/>
      </c:lineChart>
      <c:catAx>
        <c:axId val="276054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2400" b="0" i="1" baseline="0">
                    <a:latin typeface="Arial" panose="020B0604020202020204" pitchFamily="34" charset="0"/>
                    <a:cs typeface="Arial" panose="020B0604020202020204" pitchFamily="34" charset="0"/>
                  </a:rPr>
                  <a:t> điểm (h)</a:t>
                </a:r>
                <a:endParaRPr lang="en-US" sz="2400" b="0" i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73450279799930673"/>
              <c:y val="0.8836329463054406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6056704"/>
        <c:crosses val="autoZero"/>
        <c:auto val="1"/>
        <c:lblAlgn val="ctr"/>
        <c:lblOffset val="100"/>
        <c:noMultiLvlLbl val="0"/>
      </c:catAx>
      <c:valAx>
        <c:axId val="276056704"/>
        <c:scaling>
          <c:orientation val="minMax"/>
          <c:min val="20"/>
        </c:scaling>
        <c:delete val="0"/>
        <c:axPos val="l"/>
        <c:minorGridlines>
          <c:spPr>
            <a:ln w="12700">
              <a:prstDash val="dash"/>
            </a:ln>
          </c:spPr>
        </c:minorGridlines>
        <c:title>
          <c:tx>
            <c:rich>
              <a:bodyPr rot="0" vert="horz"/>
              <a:lstStyle/>
              <a:p>
                <a:pPr>
                  <a:defRPr sz="2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2400" b="0" i="1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baseline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b="0" i="1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b="0" i="1" baseline="30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400" b="0" i="1" baseline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b="0" i="1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11261720961350419"/>
              <c:y val="1.6735619911917793E-3"/>
            </c:manualLayout>
          </c:layout>
          <c:overlay val="0"/>
        </c:title>
        <c:numFmt formatCode="General" sourceLinked="1"/>
        <c:majorTickMark val="cross"/>
        <c:minorTickMark val="cross"/>
        <c:tickLblPos val="nextTo"/>
        <c:spPr>
          <a:ln w="25400">
            <a:tailEnd type="arrow"/>
          </a:ln>
        </c:spPr>
        <c:txPr>
          <a:bodyPr/>
          <a:lstStyle/>
          <a:p>
            <a: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76054784"/>
        <c:crosses val="autoZero"/>
        <c:crossBetween val="between"/>
        <c:majorUnit val="5"/>
      </c:valAx>
      <c:spPr>
        <a:ln w="9525" cap="rnd">
          <a:prstDash val="solid"/>
        </a:ln>
        <a:effectLst>
          <a:outerShdw blurRad="50800" dist="50800" dir="5400000" algn="ctr" rotWithShape="0">
            <a:schemeClr val="bg1"/>
          </a:outerShdw>
        </a:effectLst>
      </c:spPr>
    </c:plotArea>
    <c:plotVisOnly val="1"/>
    <c:dispBlanksAs val="gap"/>
    <c:showDLblsOverMax val="0"/>
  </c:chart>
  <c:spPr>
    <a:ln w="12700">
      <a:noFill/>
    </a:ln>
    <a:effectLst/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405438084284409"/>
          <c:y val="0.12328643080832156"/>
          <c:w val="0.55075157037954525"/>
          <c:h val="0.8519290554641936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1"/>
          <c:dPt>
            <c:idx val="0"/>
            <c:bubble3D val="0"/>
            <c:spPr>
              <a:solidFill>
                <a:srgbClr val="FF99CC"/>
              </a:solidFill>
            </c:spPr>
          </c:dPt>
          <c:dPt>
            <c:idx val="1"/>
            <c:bubble3D val="0"/>
            <c:spPr>
              <a:solidFill>
                <a:srgbClr val="00B050"/>
              </a:solidFill>
            </c:spPr>
          </c:dPt>
          <c:dPt>
            <c:idx val="2"/>
            <c:bubble3D val="0"/>
            <c:spPr>
              <a:solidFill>
                <a:schemeClr val="accent2"/>
              </a:solidFill>
            </c:spPr>
          </c:dPt>
          <c:dPt>
            <c:idx val="3"/>
            <c:bubble3D val="0"/>
            <c:spPr>
              <a:solidFill>
                <a:srgbClr val="FFFF00"/>
              </a:solidFill>
            </c:spPr>
          </c:dPt>
          <c:dPt>
            <c:idx val="4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</c:spPr>
          </c:dPt>
          <c:dPt>
            <c:idx val="5"/>
            <c:bubble3D val="0"/>
            <c:spPr>
              <a:solidFill>
                <a:schemeClr val="bg1">
                  <a:lumMod val="50000"/>
                </a:schemeClr>
              </a:solidFill>
            </c:spPr>
          </c:dPt>
          <c:dLbls>
            <c:dLbl>
              <c:idx val="0"/>
              <c:layout>
                <c:manualLayout>
                  <c:x val="-0.1733989501312336"/>
                  <c:y val="0.20362135543659493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0.12664012504054969"/>
                  <c:y val="-0.151799045223036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20782815771624052"/>
                  <c:y val="-0.15304988059585747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0.10263705800819839"/>
                  <c:y val="0.38603712818781688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0.2225481435607066"/>
                  <c:y val="0.29504113569647855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0.16101226812940517"/>
                  <c:y val="0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</c:dLbl>
            <c:showLegendKey val="0"/>
            <c:showVal val="1"/>
            <c:showCatName val="1"/>
            <c:showSerName val="0"/>
            <c:showPercent val="0"/>
            <c:showBubbleSize val="0"/>
            <c:showLeaderLines val="1"/>
          </c:dLbls>
          <c:cat>
            <c:strRef>
              <c:f>Sheet1!$A$2:$A$7</c:f>
              <c:strCache>
                <c:ptCount val="6"/>
                <c:pt idx="0">
                  <c:v>Châu Á</c:v>
                </c:pt>
                <c:pt idx="1">
                  <c:v>Châu Mỹ</c:v>
                </c:pt>
                <c:pt idx="2">
                  <c:v>Châu Phi</c:v>
                </c:pt>
                <c:pt idx="3">
                  <c:v>Châu Âu</c:v>
                </c:pt>
                <c:pt idx="4">
                  <c:v>Châu Đại Dương</c:v>
                </c:pt>
                <c:pt idx="5">
                  <c:v>Châu Nam Cực</c:v>
                </c:pt>
              </c:strCache>
            </c:strRef>
          </c:cat>
          <c:val>
            <c:numRef>
              <c:f>Sheet1!$B$2:$B$7</c:f>
              <c:numCache>
                <c:formatCode>0%</c:formatCode>
                <c:ptCount val="6"/>
                <c:pt idx="0">
                  <c:v>0.3</c:v>
                </c:pt>
                <c:pt idx="1">
                  <c:v>0.28000000000000003</c:v>
                </c:pt>
                <c:pt idx="2">
                  <c:v>0.2</c:v>
                </c:pt>
                <c:pt idx="3">
                  <c:v>7.0000000000000007E-2</c:v>
                </c:pt>
                <c:pt idx="4">
                  <c:v>0.06</c:v>
                </c:pt>
                <c:pt idx="5">
                  <c:v>0.09</c:v>
                </c:pt>
              </c:numCache>
            </c:numRef>
          </c:val>
        </c:ser>
        <c:dLbls>
          <c:showLegendKey val="0"/>
          <c:showVal val="1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2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Cân nặng thai nhi chuẩn theo tuần tuổi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16</c:v>
                </c:pt>
                <c:pt idx="1">
                  <c:v>20</c:v>
                </c:pt>
                <c:pt idx="2">
                  <c:v>24</c:v>
                </c:pt>
                <c:pt idx="3">
                  <c:v>36</c:v>
                </c:pt>
                <c:pt idx="4">
                  <c:v>40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0</c:v>
                </c:pt>
                <c:pt idx="1">
                  <c:v>300</c:v>
                </c:pt>
                <c:pt idx="2">
                  <c:v>600</c:v>
                </c:pt>
                <c:pt idx="3">
                  <c:v>2600</c:v>
                </c:pt>
                <c:pt idx="4">
                  <c:v>350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00561536"/>
        <c:axId val="300563456"/>
      </c:barChart>
      <c:catAx>
        <c:axId val="3005615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ần tuổi</a:t>
                </a:r>
              </a:p>
            </c:rich>
          </c:tx>
          <c:layout>
            <c:manualLayout>
              <c:xMode val="edge"/>
              <c:yMode val="edge"/>
              <c:x val="0.46904923522490721"/>
              <c:y val="0.8569307342679726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00563456"/>
        <c:crosses val="autoZero"/>
        <c:auto val="1"/>
        <c:lblAlgn val="ctr"/>
        <c:lblOffset val="100"/>
        <c:noMultiLvlLbl val="0"/>
      </c:catAx>
      <c:valAx>
        <c:axId val="30056345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ân nặng (gam)</a:t>
                </a:r>
              </a:p>
            </c:rich>
          </c:tx>
          <c:layout>
            <c:manualLayout>
              <c:xMode val="edge"/>
              <c:yMode val="edge"/>
              <c:x val="1.9157088122605363E-2"/>
              <c:y val="0.1318395109147941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00561536"/>
        <c:crosses val="autoZero"/>
        <c:crossBetween val="between"/>
        <c:majorUnit val="500"/>
      </c:valAx>
    </c:plotArea>
    <c:plotVisOnly val="1"/>
    <c:dispBlanksAs val="gap"/>
    <c:showDLblsOverMax val="0"/>
  </c:chart>
  <c:txPr>
    <a:bodyPr/>
    <a:lstStyle/>
    <a:p>
      <a:pPr>
        <a:defRPr sz="1900"/>
      </a:pPr>
      <a:endParaRPr lang="en-US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Cân nặng thai nhi chuẩn theo tuần tuổi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Lbls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Sheet1!$A$2:$A$6</c:f>
              <c:numCache>
                <c:formatCode>General</c:formatCode>
                <c:ptCount val="5"/>
                <c:pt idx="0">
                  <c:v>16</c:v>
                </c:pt>
                <c:pt idx="1">
                  <c:v>20</c:v>
                </c:pt>
                <c:pt idx="2">
                  <c:v>24</c:v>
                </c:pt>
                <c:pt idx="3">
                  <c:v>36</c:v>
                </c:pt>
                <c:pt idx="4">
                  <c:v>40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0</c:v>
                </c:pt>
                <c:pt idx="1">
                  <c:v>300</c:v>
                </c:pt>
                <c:pt idx="2">
                  <c:v>600</c:v>
                </c:pt>
                <c:pt idx="3">
                  <c:v>2600</c:v>
                </c:pt>
                <c:pt idx="4">
                  <c:v>350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00752896"/>
        <c:axId val="300754816"/>
      </c:barChart>
      <c:catAx>
        <c:axId val="300752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ần tuổi</a:t>
                </a:r>
              </a:p>
            </c:rich>
          </c:tx>
          <c:layout>
            <c:manualLayout>
              <c:xMode val="edge"/>
              <c:yMode val="edge"/>
              <c:x val="0.46904923522490721"/>
              <c:y val="0.8569307342679726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00754816"/>
        <c:crosses val="autoZero"/>
        <c:auto val="1"/>
        <c:lblAlgn val="ctr"/>
        <c:lblOffset val="100"/>
        <c:noMultiLvlLbl val="0"/>
      </c:catAx>
      <c:valAx>
        <c:axId val="3007548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ân nặng (gam)</a:t>
                </a:r>
              </a:p>
            </c:rich>
          </c:tx>
          <c:layout>
            <c:manualLayout>
              <c:xMode val="edge"/>
              <c:yMode val="edge"/>
              <c:x val="1.9157088122605363E-2"/>
              <c:y val="0.1318395109147941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00752896"/>
        <c:crosses val="autoZero"/>
        <c:crossBetween val="between"/>
        <c:majorUnit val="500"/>
      </c:valAx>
    </c:plotArea>
    <c:plotVisOnly val="1"/>
    <c:dispBlanksAs val="gap"/>
    <c:showDLblsOverMax val="0"/>
  </c:chart>
  <c:txPr>
    <a:bodyPr/>
    <a:lstStyle/>
    <a:p>
      <a:pPr>
        <a:defRPr sz="19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DA0285-08FA-428F-8E1C-B101B9F38325}" type="datetimeFigureOut">
              <a:rPr lang="en-US" smtClean="0"/>
              <a:t>2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5B9A9F-E489-4517-807A-B4729DA998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264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: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, 7?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: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é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ạ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ấ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e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í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o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ô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ự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í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,7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781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S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3, 4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3, 4.</a:t>
            </a:r>
          </a:p>
          <a:p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rtl="0" eaLnBrk="1" latinLnBrk="0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ạ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 smtClean="0">
              <a:effectLst/>
            </a:endParaRPr>
          </a:p>
          <a:p>
            <a:pPr rtl="0" eaLnBrk="1" latinLnBrk="0" hangingPunct="1"/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á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ẩ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GDP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ệ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ngapor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ă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SGK/T10)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S: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endParaRPr lang="en-US" sz="1800" dirty="0" smtClean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S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en-US" baseline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/T10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S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chính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hóa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câu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trả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lời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Đánh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mức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hoàn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1200" dirty="0" smtClean="0"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  <a:cs typeface="Times New Roman"/>
              </a:rPr>
              <a:t>sinh</a:t>
            </a:r>
            <a:endParaRPr lang="en-US" sz="1400" dirty="0" smtClean="0">
              <a:effectLst/>
              <a:latin typeface=".VnTime"/>
              <a:ea typeface="Times New Roman"/>
              <a:cs typeface="Times New Roman"/>
            </a:endParaRPr>
          </a:p>
          <a:p>
            <a:r>
              <a:rPr lang="en-US" sz="1200" dirty="0" smtClean="0">
                <a:effectLst/>
                <a:latin typeface="Times New Roman"/>
                <a:ea typeface="Times New Roman"/>
              </a:rPr>
              <a:t>GV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nhấn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mạnh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xác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định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số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liệu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từ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biểu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đồ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đoạn</a:t>
            </a:r>
            <a:r>
              <a:rPr lang="en-US" sz="1200" dirty="0" smtClean="0">
                <a:effectLst/>
                <a:latin typeface="Times New Roman"/>
                <a:ea typeface="Calibri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Calibri"/>
              </a:rPr>
              <a:t>thẳng</a:t>
            </a:r>
            <a:r>
              <a:rPr lang="vi-VN" sz="1200" dirty="0" smtClean="0">
                <a:effectLst/>
                <a:latin typeface="Times New Roman"/>
                <a:ea typeface="Times New Roman"/>
              </a:rPr>
              <a:t>.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Học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sinh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chú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ý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đơn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vị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tính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ghi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trên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trục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vi-VN" sz="1200" dirty="0" smtClean="0">
                <a:effectLst/>
                <a:latin typeface="Times New Roman"/>
                <a:ea typeface="Times New Roman"/>
              </a:rPr>
              <a:t>thẳng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1200" dirty="0" err="1" smtClean="0">
                <a:effectLst/>
                <a:latin typeface="Times New Roman"/>
                <a:ea typeface="Times New Roman"/>
              </a:rPr>
              <a:t>đứng</a:t>
            </a:r>
            <a:r>
              <a:rPr lang="en-US" sz="1200" dirty="0" smtClean="0">
                <a:effectLst/>
                <a:latin typeface="Times New Roman"/>
                <a:ea typeface="Times New Roman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 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/T11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 smtClean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S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en-US" baseline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ạ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 quạt tròn. Đơn vị tính là %</a:t>
            </a:r>
            <a:endParaRPr lang="en-US" baseline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“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e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iải cứu được nhiều sinh vật biển hơn thì đội đó thắ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y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ờ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ắng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0927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“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e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y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ờ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ắng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200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ặ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ẩ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ì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lang="fr-FR" sz="1200" i="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</a:t>
            </a:r>
            <a:r>
              <a:rPr lang="fr-FR" sz="1200" i="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ê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ặ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ầ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9535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Đ1/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GK/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9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: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y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ĩ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ặ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ẩ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ì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lang="fr-FR" sz="1200" i="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</a:t>
            </a:r>
            <a:r>
              <a:rPr lang="fr-FR" sz="1200" i="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ê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ặ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ầ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0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9135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: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ã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ằ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14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18.</a:t>
            </a:r>
            <a:endParaRPr lang="en-US" sz="1200" i="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i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n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ão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6</a:t>
            </a:r>
            <a:endParaRPr lang="en-US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9848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: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ão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ằng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14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lang="fr-FR" sz="120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18.</a:t>
            </a:r>
            <a:endParaRPr lang="en-US" sz="1200" i="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i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n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ão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i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fr-FR" sz="12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B9A9F-E489-4517-807A-B4729DA998C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208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331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0E28D0DE-DEE2-47CA-A29C-74F970AB1296}" type="slidenum">
              <a:rPr lang="en-US" altLang="en-US">
                <a:solidFill>
                  <a:prstClr val="black"/>
                </a:solidFill>
              </a:rPr>
              <a:pPr/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 sinh được yêu cầu hoàn thành bài tập sau: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nl-NL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 sinh làm bài tập sau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ồ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n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ặng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i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ẩn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ại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ểm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i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ì</a:t>
            </a:r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fr-F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à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fr-FR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ở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: 1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ứng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fr-FR" sz="1200" kern="1200" baseline="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lang="fr-FR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o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Đ1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o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ô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lang="en-US" sz="1800" dirty="0" smtClean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, 2 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/T9, 10)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 2  (SGK/T9, 10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,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D 1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, 4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D 2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ả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5519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, 2 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/T9, 10)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S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1, 2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1, 2</a:t>
            </a:r>
          </a:p>
          <a:p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v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ê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ứ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 2  (SGK/T9, 10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40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34030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997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60941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23006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15634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7929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33856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89606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27738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20399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411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9574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04386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1131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6737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0667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031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09079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0672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861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98130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2835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4506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5112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774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6551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06800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37390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85094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23600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3522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7169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5286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9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1076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6337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05411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99088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44841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7227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6543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65497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2361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27746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497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79416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69405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75843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83020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48060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19711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78009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4182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71253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4103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F3F54-5262-481F-8804-C0D6B414869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21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1419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DAE3D-C472-485C-8010-16CACDF133B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40253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75EDC-931F-407B-A3E7-A0E0D65F8D9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49129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1609A-A172-4828-88C3-0047B4A56B2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96271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91512-2DFB-4E78-9874-A5DEA08A29C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0039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8D1A9-A82C-4D11-AC5C-EF9170B1C0B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37125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9E212-7C40-450C-A2F9-E0D7B6420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92214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CD5F6-95AC-4DC3-9A6C-80C1CEB217E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71110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76087-7FF2-440C-B560-4D0C89908BB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84973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4193F-D99D-4BEF-A065-850B0FE530E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57620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DBF65-213E-4433-A68C-9A153449407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7860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89698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D38C-08BD-4B72-9C0E-D8E8001B6BB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29239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74599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41469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57966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06518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2997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97283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396757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04211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5460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28275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6473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3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449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3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727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29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3129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6330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819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8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8726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02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4817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564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9693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25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492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5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0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693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821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2564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001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7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624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13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4551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3469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7605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1379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28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6159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942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1316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4804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0578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2035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976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709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733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028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867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0044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9655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3736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835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897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9461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7776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8043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331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4330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839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94458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183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125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5035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6490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9173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14730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24637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4074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8340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519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60174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5270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28842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3421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89323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08720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94218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622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4910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7322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93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4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39222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1580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80725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013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842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02967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16791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19740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5600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DFA3C-E77B-4D99-8DF0-10CAA00BB5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15014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0907B-DECD-464C-B854-4892552661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36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4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72939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86209-D24C-4783-9A6F-C94DEFD9C81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15250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F125B-8D9B-4D6D-8236-E84CC18483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70643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F2CBF-4B56-47A3-95D9-8423392B29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6842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5184E-32CE-4E2E-9C84-58B0185AF25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0363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ADF38-A40F-40C4-914C-4D209AF014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49827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51743-7C8D-4B05-84AC-74D25E2BEF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1771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BC059-81DD-4527-9624-9D9697B32C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4847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C8B05-D481-4470-832E-01FEF80B52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3970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BBCF3-C4A1-46F8-84E0-E0A2F302C13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23808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8EA42-4F1C-4076-85D1-33DD5D1E2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17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62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theme" Target="../theme/theme15.xml"/><Relationship Id="rId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8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58500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576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980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39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213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718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D791A8-2740-4267-BF81-286A26ECD6E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6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5848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395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7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7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58495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786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7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7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7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5849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268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3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6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58486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31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911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04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847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579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DDB5B7-362E-46B4-98FD-0C0D9A83A4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33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image" Target="../media/image27.gif"/><Relationship Id="rId3" Type="http://schemas.openxmlformats.org/officeDocument/2006/relationships/slide" Target="slide27.xml"/><Relationship Id="rId7" Type="http://schemas.openxmlformats.org/officeDocument/2006/relationships/image" Target="../media/image24.gif"/><Relationship Id="rId12" Type="http://schemas.openxmlformats.org/officeDocument/2006/relationships/slide" Target="slide25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7.xml"/><Relationship Id="rId6" Type="http://schemas.openxmlformats.org/officeDocument/2006/relationships/slide" Target="slide24.xml"/><Relationship Id="rId11" Type="http://schemas.openxmlformats.org/officeDocument/2006/relationships/image" Target="../media/image26.gif"/><Relationship Id="rId5" Type="http://schemas.openxmlformats.org/officeDocument/2006/relationships/image" Target="../media/image23.gif"/><Relationship Id="rId10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image" Target="../media/image2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0.xml"/><Relationship Id="rId6" Type="http://schemas.openxmlformats.org/officeDocument/2006/relationships/chart" Target="../charts/chart8.xml"/><Relationship Id="rId5" Type="http://schemas.openxmlformats.org/officeDocument/2006/relationships/slide" Target="slide21.xml"/><Relationship Id="rId4" Type="http://schemas.openxmlformats.org/officeDocument/2006/relationships/image" Target="../media/image2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2.xml"/><Relationship Id="rId6" Type="http://schemas.openxmlformats.org/officeDocument/2006/relationships/chart" Target="../charts/chart9.xml"/><Relationship Id="rId5" Type="http://schemas.openxmlformats.org/officeDocument/2006/relationships/image" Target="../media/image26.gif"/><Relationship Id="rId4" Type="http://schemas.openxmlformats.org/officeDocument/2006/relationships/slide" Target="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4.xml"/><Relationship Id="rId6" Type="http://schemas.openxmlformats.org/officeDocument/2006/relationships/chart" Target="../charts/chart10.xml"/><Relationship Id="rId5" Type="http://schemas.openxmlformats.org/officeDocument/2006/relationships/image" Target="../media/image24.gif"/><Relationship Id="rId4" Type="http://schemas.openxmlformats.org/officeDocument/2006/relationships/slide" Target="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6.xml"/><Relationship Id="rId5" Type="http://schemas.openxmlformats.org/officeDocument/2006/relationships/chart" Target="../charts/chart11.xml"/><Relationship Id="rId4" Type="http://schemas.openxmlformats.org/officeDocument/2006/relationships/image" Target="../media/image27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0.xml"/><Relationship Id="rId6" Type="http://schemas.openxmlformats.org/officeDocument/2006/relationships/chart" Target="../charts/chart12.xml"/><Relationship Id="rId5" Type="http://schemas.openxmlformats.org/officeDocument/2006/relationships/image" Target="../media/image25.gif"/><Relationship Id="rId4" Type="http://schemas.openxmlformats.org/officeDocument/2006/relationships/slide" Target="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8.xml"/><Relationship Id="rId5" Type="http://schemas.openxmlformats.org/officeDocument/2006/relationships/image" Target="../media/image33.gif"/><Relationship Id="rId4" Type="http://schemas.openxmlformats.org/officeDocument/2006/relationships/image" Target="../media/image3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40.xml"/><Relationship Id="rId7" Type="http://schemas.openxmlformats.org/officeDocument/2006/relationships/image" Target="../media/image11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723" y="2743200"/>
            <a:ext cx="8964279" cy="1417123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2684759" y="4747910"/>
            <a:ext cx="36861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475745" y="3883034"/>
            <a:ext cx="2395598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7432009" y="342574"/>
            <a:ext cx="1574403" cy="1180802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8188258" y="783939"/>
            <a:ext cx="11163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2590801" y="1816675"/>
            <a:ext cx="4038600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600" b="1" dirty="0" err="1" smtClean="0"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600" b="1" dirty="0" smtClean="0"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7</a:t>
            </a:r>
            <a:endParaRPr lang="en-US" sz="4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047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9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76986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GDP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9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773999444"/>
              </p:ext>
            </p:extLst>
          </p:nvPr>
        </p:nvGraphicFramePr>
        <p:xfrm>
          <a:off x="766440" y="2590800"/>
          <a:ext cx="7848600" cy="4152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719545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15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5" y="-183568"/>
            <a:ext cx="919565" cy="1634783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2416158" y="341578"/>
            <a:ext cx="3962400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-T 9, 10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0071" y="1321136"/>
            <a:ext cx="827346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800" dirty="0">
                <a:latin typeface="Arial" panose="020B0604020202020204" pitchFamily="34" charset="0"/>
                <a:cs typeface="Arial" panose="020B0604020202020204" pitchFamily="34" charset="0"/>
              </a:rPr>
              <a:t>Nhìn vào cột (màu xanh) biểu thị GDP của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9,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61,9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9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61,9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9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72,1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en-US" dirty="0"/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238688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152400" y="76201"/>
            <a:ext cx="48932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fr-FR" sz="2800" b="1" i="1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2800" b="1" i="1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fr-FR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-T10): 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6612" y="685802"/>
            <a:ext cx="76986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GDP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6, 2017,2018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2700060575"/>
              </p:ext>
            </p:extLst>
          </p:nvPr>
        </p:nvGraphicFramePr>
        <p:xfrm>
          <a:off x="166824" y="2531229"/>
          <a:ext cx="8220948" cy="4152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5464380" y="3222423"/>
            <a:ext cx="6781798" cy="489357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ỘNG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TẬ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643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1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1447800" y="385832"/>
            <a:ext cx="4572000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-T 10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5253" y="1480319"/>
            <a:ext cx="81368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5,3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6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18,7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7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23,7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7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41,9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8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45,2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8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73,2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99753"/>
            <a:ext cx="1736064" cy="1430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1134770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10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5031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u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9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4231049401"/>
              </p:ext>
            </p:extLst>
          </p:nvPr>
        </p:nvGraphicFramePr>
        <p:xfrm>
          <a:off x="228600" y="1981200"/>
          <a:ext cx="77724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100812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15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332" y="-184666"/>
            <a:ext cx="919565" cy="1634783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2578362" y="341578"/>
            <a:ext cx="3547433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-T 10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1371603"/>
            <a:ext cx="80685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2800" dirty="0">
                <a:latin typeface="Arial" panose="020B0604020202020204" pitchFamily="34" charset="0"/>
                <a:cs typeface="Arial" panose="020B0604020202020204" pitchFamily="34" charset="0"/>
              </a:rPr>
              <a:t>Để biết nhiệt độ ở Huế lúc </a:t>
            </a:r>
            <a:r>
              <a:rPr lang="nl-NL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nl-NL" sz="2800" dirty="0">
                <a:latin typeface="Arial" panose="020B0604020202020204" pitchFamily="34" charset="0"/>
                <a:cs typeface="Arial" panose="020B0604020202020204" pitchFamily="34" charset="0"/>
              </a:rPr>
              <a:t>- Từ điểm </a:t>
            </a:r>
            <a:r>
              <a:rPr lang="nl-NL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9”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ú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u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9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2 </a:t>
            </a:r>
            <a:r>
              <a:rPr lang="en-US" sz="28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8931069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fr-FR" sz="2800" b="1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11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72414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Hỏi châu Á chiếm bao nhiêu phần trăm tổng diện tích của cả sáu châu lục đó</a:t>
            </a:r>
            <a:r>
              <a:rPr lang="vi-VN" sz="2800" dirty="0" smtClean="0"/>
              <a:t>.</a:t>
            </a:r>
            <a:endParaRPr lang="en-US" sz="2800" dirty="0"/>
          </a:p>
        </p:txBody>
      </p:sp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2899798945"/>
              </p:ext>
            </p:extLst>
          </p:nvPr>
        </p:nvGraphicFramePr>
        <p:xfrm>
          <a:off x="762000" y="2359024"/>
          <a:ext cx="6781800" cy="43842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784322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16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1447800" y="385832"/>
            <a:ext cx="4572000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-T 11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7457" y="1219200"/>
            <a:ext cx="800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800" dirty="0"/>
              <a:t>Tỉ số phần trăm của diện tích châu Á so với tổng diện tích của cả sáu châu lục đó là </a:t>
            </a:r>
            <a:r>
              <a:rPr lang="en-US" sz="2800" dirty="0" smtClean="0"/>
              <a:t>30%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074" name="Picture 2" descr="C:\Users\LENOVO\Pictures\Screenshots\Screenshot (47)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67" t="24762" r="35842" b="32245"/>
          <a:stretch/>
        </p:blipFill>
        <p:spPr bwMode="auto">
          <a:xfrm>
            <a:off x="457200" y="3015982"/>
            <a:ext cx="7696200" cy="372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545082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1692280" y="692150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9412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84218" y="5373697"/>
            <a:ext cx="7920037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2400" b="1" smtClean="0">
                <a:solidFill>
                  <a:srgbClr val="000000"/>
                </a:solidFill>
              </a:rPr>
              <a:t>Tên phù thủy độc ác, nham hiểm đã bắt cóc hết sinh vật biển</a:t>
            </a:r>
            <a:endParaRPr lang="en-US" altLang="en-US" sz="24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800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62640" y="49886"/>
            <a:ext cx="409093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183154" y="107271"/>
            <a:ext cx="43888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!!3">
            <a:extLst>
              <a:ext uri="{FF2B5EF4-FFF2-40B4-BE49-F238E27FC236}">
                <a16:creationId xmlns:a16="http://schemas.microsoft.com/office/drawing/2014/main" xmlns="" id="{CA1A7F11-480E-3DB1-59DF-9744B01D4E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5391" y="65279"/>
            <a:ext cx="1585971" cy="1885852"/>
          </a:xfrm>
          <a:prstGeom prst="rect">
            <a:avLst/>
          </a:prstGeom>
        </p:spPr>
      </p:pic>
      <p:grpSp>
        <p:nvGrpSpPr>
          <p:cNvPr id="8" name="Nhóm 13">
            <a:extLst>
              <a:ext uri="{FF2B5EF4-FFF2-40B4-BE49-F238E27FC236}">
                <a16:creationId xmlns:a16="http://schemas.microsoft.com/office/drawing/2014/main" xmlns="" id="{E7CA48B1-09FA-8244-7648-8B5B891426DA}"/>
              </a:ext>
            </a:extLst>
          </p:cNvPr>
          <p:cNvGrpSpPr/>
          <p:nvPr/>
        </p:nvGrpSpPr>
        <p:grpSpPr>
          <a:xfrm>
            <a:off x="838208" y="931909"/>
            <a:ext cx="7941907" cy="5596500"/>
            <a:chOff x="1695832" y="1308923"/>
            <a:chExt cx="6801824" cy="4966068"/>
          </a:xfrm>
        </p:grpSpPr>
        <p:pic>
          <p:nvPicPr>
            <p:cNvPr id="9" name="!!3" descr="Wondering | Grappige gezichten, Smiley, Grappige plaatjes">
              <a:extLst>
                <a:ext uri="{FF2B5EF4-FFF2-40B4-BE49-F238E27FC236}">
                  <a16:creationId xmlns:a16="http://schemas.microsoft.com/office/drawing/2014/main" xmlns="" id="{679F008B-6D84-4B69-B54D-201981BB3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8923" y="4020536"/>
              <a:ext cx="1528733" cy="1829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Nổ: 8 Điểm 10">
              <a:extLst>
                <a:ext uri="{FF2B5EF4-FFF2-40B4-BE49-F238E27FC236}">
                  <a16:creationId xmlns:a16="http://schemas.microsoft.com/office/drawing/2014/main" xmlns="" id="{224F6892-565C-4575-749B-561AD3DC22AA}"/>
                </a:ext>
              </a:extLst>
            </p:cNvPr>
            <p:cNvSpPr/>
            <p:nvPr/>
          </p:nvSpPr>
          <p:spPr>
            <a:xfrm>
              <a:off x="1695832" y="1308923"/>
              <a:ext cx="5981561" cy="4966068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044278" y="28956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08750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81005" y="4648205"/>
            <a:ext cx="3892777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 smtClean="0">
                <a:solidFill>
                  <a:srgbClr val="000000"/>
                </a:solidFill>
              </a:rPr>
              <a:t>Em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hãy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giúp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các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nàng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tiên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cá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giải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cứu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các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sinh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vật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biển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</a:rPr>
              <a:t>nhé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672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ched Right Arrow 1">
            <a:hlinkClick r:id="rId3" action="ppaction://hlinksldjump"/>
            <a:extLst>
              <a:ext uri="{FF2B5EF4-FFF2-40B4-BE49-F238E27FC236}"/>
            </a:extLst>
          </p:cNvPr>
          <p:cNvSpPr/>
          <p:nvPr/>
        </p:nvSpPr>
        <p:spPr>
          <a:xfrm>
            <a:off x="7451730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>
                <a:solidFill>
                  <a:srgbClr val="FFFFFF"/>
                </a:solidFill>
              </a:rPr>
              <a:t>VỀ NHÀ THÔI</a:t>
            </a:r>
          </a:p>
        </p:txBody>
      </p:sp>
      <p:pic>
        <p:nvPicPr>
          <p:cNvPr id="6149" name="Picture 1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5" y="2209800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652" y="4000506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202" y="167640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5" y="1366190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393" y="4316423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2019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908180" y="914404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600" smtClean="0">
              <a:solidFill>
                <a:srgbClr val="000000"/>
              </a:solidFill>
            </a:endParaRPr>
          </a:p>
        </p:txBody>
      </p:sp>
      <p:sp>
        <p:nvSpPr>
          <p:cNvPr id="4" name="Oval 3">
            <a:extLst>
              <a:ext uri="{FF2B5EF4-FFF2-40B4-BE49-F238E27FC236}"/>
            </a:extLst>
          </p:cNvPr>
          <p:cNvSpPr/>
          <p:nvPr/>
        </p:nvSpPr>
        <p:spPr>
          <a:xfrm>
            <a:off x="7161215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/>
            </a:extLst>
          </p:cNvPr>
          <p:cNvSpPr/>
          <p:nvPr/>
        </p:nvSpPr>
        <p:spPr>
          <a:xfrm>
            <a:off x="7091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717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3" y="4681158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/>
            </a:extLst>
          </p:cNvPr>
          <p:cNvSpPr/>
          <p:nvPr/>
        </p:nvSpPr>
        <p:spPr>
          <a:xfrm>
            <a:off x="24183" y="86122"/>
            <a:ext cx="7852992" cy="4933156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10" name="Oval Callout 9">
            <a:extLst>
              <a:ext uri="{FF2B5EF4-FFF2-40B4-BE49-F238E27FC236}"/>
            </a:extLst>
          </p:cNvPr>
          <p:cNvSpPr/>
          <p:nvPr/>
        </p:nvSpPr>
        <p:spPr>
          <a:xfrm>
            <a:off x="4625183" y="4748076"/>
            <a:ext cx="2994819" cy="2068059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200" dirty="0" smtClean="0">
              <a:solidFill>
                <a:schemeClr val="tx1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200" dirty="0">
              <a:solidFill>
                <a:schemeClr val="tx1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</a:rPr>
              <a:t>Đáp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án</a:t>
            </a:r>
            <a:r>
              <a:rPr lang="en-US" sz="3200" dirty="0" smtClean="0">
                <a:solidFill>
                  <a:schemeClr val="tx1"/>
                </a:solidFill>
              </a:rPr>
              <a:t>: 300 (gam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6600" dirty="0">
              <a:solidFill>
                <a:srgbClr val="C00000"/>
              </a:solidFill>
            </a:endParaRPr>
          </a:p>
        </p:txBody>
      </p:sp>
      <p:sp>
        <p:nvSpPr>
          <p:cNvPr id="13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63473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14" name="Chart 13"/>
          <p:cNvGraphicFramePr/>
          <p:nvPr>
            <p:extLst>
              <p:ext uri="{D42A27DB-BD31-4B8C-83A1-F6EECF244321}">
                <p14:modId xmlns:p14="http://schemas.microsoft.com/office/powerpoint/2010/main" val="2617963230"/>
              </p:ext>
            </p:extLst>
          </p:nvPr>
        </p:nvGraphicFramePr>
        <p:xfrm>
          <a:off x="635979" y="461963"/>
          <a:ext cx="66294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50379" y="3716158"/>
            <a:ext cx="480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rgbClr val="FF0000"/>
                </a:solidFill>
              </a:rPr>
              <a:t>Nê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â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ặng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ủa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hai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hi</a:t>
            </a:r>
            <a:r>
              <a:rPr lang="fr-FR" sz="2800" dirty="0">
                <a:solidFill>
                  <a:srgbClr val="FF0000"/>
                </a:solidFill>
              </a:rPr>
              <a:t> ở </a:t>
            </a:r>
            <a:r>
              <a:rPr lang="fr-FR" sz="2800" dirty="0" err="1">
                <a:solidFill>
                  <a:srgbClr val="FF0000"/>
                </a:solidFill>
              </a:rPr>
              <a:t>tuầ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hứ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20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944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Graphic spid="14" grpId="0">
        <p:bldAsOne/>
      </p:bldGraphic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8195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9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Callout 6">
            <a:extLst>
              <a:ext uri="{FF2B5EF4-FFF2-40B4-BE49-F238E27FC236}"/>
            </a:extLst>
          </p:cNvPr>
          <p:cNvSpPr/>
          <p:nvPr/>
        </p:nvSpPr>
        <p:spPr>
          <a:xfrm>
            <a:off x="3352800" y="5016168"/>
            <a:ext cx="2887662" cy="1905000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err="1">
                <a:solidFill>
                  <a:schemeClr val="tx1"/>
                </a:solidFill>
              </a:rPr>
              <a:t>Đá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án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  <a:r>
              <a:rPr lang="en-US" sz="2400" dirty="0" smtClean="0">
                <a:solidFill>
                  <a:schemeClr val="tx1"/>
                </a:solidFill>
              </a:rPr>
              <a:t>3500 </a:t>
            </a:r>
            <a:r>
              <a:rPr lang="en-US" sz="2400" dirty="0">
                <a:solidFill>
                  <a:schemeClr val="tx1"/>
                </a:solidFill>
              </a:rPr>
              <a:t>(gam)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8" name="Oval Callout 7">
            <a:extLst>
              <a:ext uri="{FF2B5EF4-FFF2-40B4-BE49-F238E27FC236}"/>
            </a:extLst>
          </p:cNvPr>
          <p:cNvSpPr/>
          <p:nvPr/>
        </p:nvSpPr>
        <p:spPr>
          <a:xfrm>
            <a:off x="24183" y="86122"/>
            <a:ext cx="7852992" cy="4933156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333399">
                  <a:lumMod val="50000"/>
                </a:srgbClr>
              </a:solidFill>
            </a:endParaRPr>
          </a:p>
        </p:txBody>
      </p:sp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1193691214"/>
              </p:ext>
            </p:extLst>
          </p:nvPr>
        </p:nvGraphicFramePr>
        <p:xfrm>
          <a:off x="635979" y="591955"/>
          <a:ext cx="66294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00202" y="3718726"/>
            <a:ext cx="49266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rgbClr val="FF0000"/>
                </a:solidFill>
              </a:rPr>
              <a:t>Nê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â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ặng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ủa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hai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hi</a:t>
            </a:r>
            <a:r>
              <a:rPr lang="fr-FR" sz="2800" dirty="0">
                <a:solidFill>
                  <a:srgbClr val="FF0000"/>
                </a:solidFill>
              </a:rPr>
              <a:t> ở </a:t>
            </a:r>
            <a:r>
              <a:rPr lang="fr-FR" sz="2800" dirty="0" err="1">
                <a:solidFill>
                  <a:srgbClr val="FF0000"/>
                </a:solidFill>
              </a:rPr>
              <a:t>tuầ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hứ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40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745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Graphic spid="9" grpId="0">
        <p:bldAsOne/>
      </p:bldGraphic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9219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199" y="4979194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Callout 5">
            <a:extLst>
              <a:ext uri="{FF2B5EF4-FFF2-40B4-BE49-F238E27FC236}"/>
            </a:extLst>
          </p:cNvPr>
          <p:cNvSpPr/>
          <p:nvPr/>
        </p:nvSpPr>
        <p:spPr>
          <a:xfrm>
            <a:off x="533400" y="56730"/>
            <a:ext cx="7162800" cy="4922465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7" name="Oval Callout 6">
            <a:extLst>
              <a:ext uri="{FF2B5EF4-FFF2-40B4-BE49-F238E27FC236}"/>
            </a:extLst>
          </p:cNvPr>
          <p:cNvSpPr/>
          <p:nvPr/>
        </p:nvSpPr>
        <p:spPr>
          <a:xfrm>
            <a:off x="3115033" y="5118164"/>
            <a:ext cx="2811462" cy="1620838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250122150"/>
              </p:ext>
            </p:extLst>
          </p:nvPr>
        </p:nvGraphicFramePr>
        <p:xfrm>
          <a:off x="1143000" y="381000"/>
          <a:ext cx="5943600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66900" y="3881539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rgbClr val="FF0000"/>
                </a:solidFill>
              </a:rPr>
              <a:t>Nê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số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ơ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bão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oà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ầ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ăm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smtClean="0">
                <a:solidFill>
                  <a:srgbClr val="FF0000"/>
                </a:solidFill>
              </a:rPr>
              <a:t>2016</a:t>
            </a:r>
            <a:r>
              <a:rPr lang="en-US" sz="2800" b="1" dirty="0" smtClean="0">
                <a:solidFill>
                  <a:srgbClr val="FF0000"/>
                </a:solidFill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07007" y="5454650"/>
            <a:ext cx="24275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/>
              <a:t>Đáp</a:t>
            </a:r>
            <a:r>
              <a:rPr lang="en-US" sz="2800" b="1" dirty="0"/>
              <a:t> </a:t>
            </a:r>
            <a:r>
              <a:rPr lang="en-US" sz="2800" b="1" dirty="0" err="1"/>
              <a:t>án</a:t>
            </a:r>
            <a:r>
              <a:rPr lang="en-US" sz="2800" b="1" dirty="0"/>
              <a:t>:</a:t>
            </a:r>
            <a:r>
              <a:rPr lang="en-US" sz="2800" dirty="0"/>
              <a:t> </a:t>
            </a:r>
            <a:r>
              <a:rPr lang="en-US" sz="2800" dirty="0" smtClean="0"/>
              <a:t>86 </a:t>
            </a:r>
            <a:r>
              <a:rPr lang="en-US" sz="2800" dirty="0"/>
              <a:t>(</a:t>
            </a:r>
            <a:r>
              <a:rPr lang="en-US" sz="2800" dirty="0" err="1"/>
              <a:t>cơn</a:t>
            </a:r>
            <a:r>
              <a:rPr lang="en-US" sz="2800" dirty="0"/>
              <a:t> </a:t>
            </a:r>
            <a:r>
              <a:rPr lang="en-US" sz="2800" dirty="0" err="1"/>
              <a:t>bão</a:t>
            </a:r>
            <a:r>
              <a:rPr 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07191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Graphic spid="8" grpId="0">
        <p:bldAsOne/>
      </p:bldGraphic>
      <p:bldP spid="2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11267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184785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/>
            </a:extLst>
          </p:cNvPr>
          <p:cNvSpPr/>
          <p:nvPr/>
        </p:nvSpPr>
        <p:spPr>
          <a:xfrm>
            <a:off x="612385" y="260350"/>
            <a:ext cx="7254876" cy="461645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6" name="Oval Callout 5">
            <a:extLst>
              <a:ext uri="{FF2B5EF4-FFF2-40B4-BE49-F238E27FC236}"/>
            </a:extLst>
          </p:cNvPr>
          <p:cNvSpPr/>
          <p:nvPr/>
        </p:nvSpPr>
        <p:spPr>
          <a:xfrm>
            <a:off x="3581400" y="4891120"/>
            <a:ext cx="3352800" cy="2012950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</a:rPr>
              <a:t>Đá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án</a:t>
            </a:r>
            <a:r>
              <a:rPr lang="en-US" sz="2800" dirty="0" smtClean="0">
                <a:solidFill>
                  <a:schemeClr val="tx1"/>
                </a:solidFill>
              </a:rPr>
              <a:t>: 30%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23059966"/>
              </p:ext>
            </p:extLst>
          </p:nvPr>
        </p:nvGraphicFramePr>
        <p:xfrm>
          <a:off x="990600" y="609600"/>
          <a:ext cx="44958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1014306"/>
            <a:ext cx="1600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rgbClr val="FF0000"/>
                </a:solidFill>
              </a:rPr>
              <a:t>Tỉ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lệ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phầ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răm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số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áo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bá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được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ủa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ửa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hàng</a:t>
            </a:r>
            <a:r>
              <a:rPr lang="fr-FR" sz="2800" dirty="0">
                <a:solidFill>
                  <a:srgbClr val="FF0000"/>
                </a:solidFill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73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Graphic spid="7" grpId="0">
        <p:bldAsOne/>
      </p:bldGraphic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7173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2" y="4764087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Callout 5">
            <a:extLst>
              <a:ext uri="{FF2B5EF4-FFF2-40B4-BE49-F238E27FC236}"/>
            </a:extLst>
          </p:cNvPr>
          <p:cNvSpPr/>
          <p:nvPr/>
        </p:nvSpPr>
        <p:spPr>
          <a:xfrm>
            <a:off x="152400" y="198812"/>
            <a:ext cx="7162800" cy="4922465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7" name="Oval Callout 6">
            <a:extLst>
              <a:ext uri="{FF2B5EF4-FFF2-40B4-BE49-F238E27FC236}"/>
            </a:extLst>
          </p:cNvPr>
          <p:cNvSpPr/>
          <p:nvPr/>
        </p:nvSpPr>
        <p:spPr>
          <a:xfrm>
            <a:off x="3115033" y="5118164"/>
            <a:ext cx="2811462" cy="1620838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542249676"/>
              </p:ext>
            </p:extLst>
          </p:nvPr>
        </p:nvGraphicFramePr>
        <p:xfrm>
          <a:off x="762000" y="457200"/>
          <a:ext cx="5943600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96787" y="3886203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rgbClr val="FF0000"/>
                </a:solidFill>
              </a:rPr>
              <a:t>Nê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số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ơ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bão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toàn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cầu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err="1">
                <a:solidFill>
                  <a:srgbClr val="FF0000"/>
                </a:solidFill>
              </a:rPr>
              <a:t>năm</a:t>
            </a:r>
            <a:r>
              <a:rPr lang="fr-FR" sz="2800" dirty="0">
                <a:solidFill>
                  <a:srgbClr val="FF0000"/>
                </a:solidFill>
              </a:rPr>
              <a:t> </a:t>
            </a:r>
            <a:r>
              <a:rPr lang="fr-FR" sz="2800" dirty="0" smtClean="0">
                <a:solidFill>
                  <a:srgbClr val="FF0000"/>
                </a:solidFill>
              </a:rPr>
              <a:t>2017</a:t>
            </a:r>
            <a:r>
              <a:rPr lang="en-US" sz="2800" b="1" dirty="0" smtClean="0">
                <a:solidFill>
                  <a:srgbClr val="FF0000"/>
                </a:solidFill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07007" y="5454650"/>
            <a:ext cx="24275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/>
              <a:t>Đáp</a:t>
            </a:r>
            <a:r>
              <a:rPr lang="en-US" sz="2800" b="1" dirty="0"/>
              <a:t> </a:t>
            </a:r>
            <a:r>
              <a:rPr lang="en-US" sz="2800" b="1" dirty="0" err="1"/>
              <a:t>án</a:t>
            </a:r>
            <a:r>
              <a:rPr lang="en-US" sz="2800" b="1" dirty="0"/>
              <a:t>:</a:t>
            </a:r>
            <a:r>
              <a:rPr lang="en-US" sz="2800" dirty="0"/>
              <a:t> </a:t>
            </a:r>
            <a:r>
              <a:rPr lang="en-US" sz="2800" dirty="0" smtClean="0"/>
              <a:t>130 </a:t>
            </a:r>
            <a:r>
              <a:rPr lang="en-US" sz="2800" dirty="0"/>
              <a:t>(</a:t>
            </a:r>
            <a:r>
              <a:rPr lang="en-US" sz="2800" dirty="0" err="1"/>
              <a:t>cơn</a:t>
            </a:r>
            <a:r>
              <a:rPr lang="en-US" sz="2800" dirty="0"/>
              <a:t> </a:t>
            </a:r>
            <a:r>
              <a:rPr lang="en-US" sz="2800" dirty="0" err="1"/>
              <a:t>bão</a:t>
            </a:r>
            <a:r>
              <a:rPr 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26515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Graphic spid="8" grpId="0">
        <p:bldAsOne/>
      </p:bldGraphic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6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 smtClean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12291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878263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/>
            </a:extLst>
          </p:cNvPr>
          <p:cNvSpPr/>
          <p:nvPr/>
        </p:nvSpPr>
        <p:spPr>
          <a:xfrm>
            <a:off x="2051050" y="762003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333399">
                  <a:lumMod val="50000"/>
                </a:srgbClr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99">
                    <a:lumMod val="50000"/>
                  </a:srgbClr>
                </a:solidFill>
              </a:rPr>
              <a:t>C</a:t>
            </a:r>
            <a:r>
              <a:rPr lang="vi-VN" sz="2400" b="1" dirty="0">
                <a:solidFill>
                  <a:srgbClr val="333399">
                    <a:lumMod val="50000"/>
                  </a:srgbClr>
                </a:solidFill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333399">
                    <a:lumMod val="50000"/>
                  </a:srgbClr>
                </a:solidFill>
              </a:rPr>
              <a:t> </a:t>
            </a:r>
            <a:r>
              <a:rPr lang="en-US" sz="2400" b="1" dirty="0" err="1">
                <a:solidFill>
                  <a:srgbClr val="333399">
                    <a:lumMod val="50000"/>
                  </a:srgbClr>
                </a:solidFill>
              </a:rPr>
              <a:t>này</a:t>
            </a:r>
            <a:endParaRPr lang="en-US" sz="2400" dirty="0">
              <a:solidFill>
                <a:srgbClr val="FFFFFF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195874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40111" y="99607"/>
            <a:ext cx="8901711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2428020" y="99608"/>
            <a:ext cx="4287971" cy="814792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1219200"/>
            <a:ext cx="83058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  <a:p>
            <a:pPr lvl="0"/>
            <a:endParaRPr lang="fr-FR" sz="2800" dirty="0" smtClean="0"/>
          </a:p>
          <a:p>
            <a:pPr lvl="0"/>
            <a:endParaRPr lang="fr-FR" sz="2800" dirty="0"/>
          </a:p>
          <a:p>
            <a:pPr lvl="0"/>
            <a:endParaRPr lang="fr-FR" sz="2800" dirty="0" smtClean="0"/>
          </a:p>
          <a:p>
            <a:pPr lvl="0"/>
            <a:r>
              <a:rPr lang="fr-FR" sz="2800" dirty="0" smtClean="0"/>
              <a:t>a) </a:t>
            </a:r>
            <a:r>
              <a:rPr lang="fr-FR" sz="2800" dirty="0" err="1" smtClean="0"/>
              <a:t>Nêu</a:t>
            </a:r>
            <a:r>
              <a:rPr lang="fr-FR" sz="2800" dirty="0" smtClean="0"/>
              <a:t> </a:t>
            </a:r>
            <a:r>
              <a:rPr lang="fr-FR" sz="2800" dirty="0" err="1"/>
              <a:t>cân</a:t>
            </a:r>
            <a:r>
              <a:rPr lang="fr-FR" sz="2800" dirty="0"/>
              <a:t> </a:t>
            </a:r>
            <a:r>
              <a:rPr lang="fr-FR" sz="2800" dirty="0" err="1"/>
              <a:t>nặng</a:t>
            </a:r>
            <a:r>
              <a:rPr lang="fr-FR" sz="2800" dirty="0"/>
              <a:t> </a:t>
            </a:r>
            <a:r>
              <a:rPr lang="fr-FR" sz="2800" dirty="0" err="1"/>
              <a:t>của</a:t>
            </a:r>
            <a:r>
              <a:rPr lang="fr-FR" sz="2800" dirty="0"/>
              <a:t> </a:t>
            </a:r>
            <a:r>
              <a:rPr lang="fr-FR" sz="2800" dirty="0" err="1"/>
              <a:t>thai</a:t>
            </a:r>
            <a:r>
              <a:rPr lang="fr-FR" sz="2800" dirty="0"/>
              <a:t> </a:t>
            </a:r>
            <a:r>
              <a:rPr lang="fr-FR" sz="2800" dirty="0" err="1"/>
              <a:t>nhi</a:t>
            </a:r>
            <a:r>
              <a:rPr lang="fr-FR" sz="2800" dirty="0"/>
              <a:t> ở </a:t>
            </a:r>
            <a:r>
              <a:rPr lang="fr-FR" sz="2800" dirty="0" err="1"/>
              <a:t>tuần</a:t>
            </a:r>
            <a:r>
              <a:rPr lang="fr-FR" sz="2800" dirty="0"/>
              <a:t> </a:t>
            </a:r>
            <a:r>
              <a:rPr lang="fr-FR" sz="2800" dirty="0" err="1"/>
              <a:t>thứ</a:t>
            </a:r>
            <a:r>
              <a:rPr lang="fr-FR" sz="2800" dirty="0"/>
              <a:t> </a:t>
            </a:r>
            <a:r>
              <a:rPr lang="fr-FR" sz="2800" dirty="0" smtClean="0"/>
              <a:t>8, 24, 36</a:t>
            </a:r>
            <a:r>
              <a:rPr lang="en-US" sz="2800" dirty="0" smtClean="0"/>
              <a:t>.</a:t>
            </a:r>
            <a:endParaRPr lang="en-US" sz="2800" dirty="0"/>
          </a:p>
          <a:p>
            <a:pPr lvl="0"/>
            <a:r>
              <a:rPr lang="en-US" sz="2800" dirty="0" smtClean="0"/>
              <a:t>b) </a:t>
            </a:r>
            <a:r>
              <a:rPr lang="en-US" sz="2800" dirty="0" err="1" smtClean="0"/>
              <a:t>Cân</a:t>
            </a:r>
            <a:r>
              <a:rPr lang="en-US" sz="2800" dirty="0" smtClean="0"/>
              <a:t> </a:t>
            </a:r>
            <a:r>
              <a:rPr lang="en-US" sz="2800" dirty="0" err="1"/>
              <a:t>nặ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hai</a:t>
            </a:r>
            <a:r>
              <a:rPr lang="en-US" sz="2800" dirty="0"/>
              <a:t> </a:t>
            </a:r>
            <a:r>
              <a:rPr lang="en-US" sz="2800" dirty="0" err="1"/>
              <a:t>nhi</a:t>
            </a:r>
            <a:r>
              <a:rPr lang="en-US" sz="2800" dirty="0"/>
              <a:t> ở </a:t>
            </a:r>
            <a:r>
              <a:rPr lang="en-US" sz="2800" dirty="0" err="1"/>
              <a:t>tuần</a:t>
            </a:r>
            <a:r>
              <a:rPr lang="en-US" sz="2800" dirty="0"/>
              <a:t> 40 </a:t>
            </a:r>
            <a:r>
              <a:rPr lang="en-US" sz="2800" dirty="0" err="1"/>
              <a:t>nặng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ở </a:t>
            </a:r>
            <a:r>
              <a:rPr lang="en-US" sz="2800" dirty="0" err="1"/>
              <a:t>tuần</a:t>
            </a:r>
            <a:r>
              <a:rPr lang="en-US" sz="2800" dirty="0"/>
              <a:t> 32 </a:t>
            </a:r>
            <a:r>
              <a:rPr lang="en-US" sz="2800" dirty="0" err="1"/>
              <a:t>bao</a:t>
            </a:r>
            <a:r>
              <a:rPr lang="en-US" sz="2800" dirty="0"/>
              <a:t> </a:t>
            </a:r>
            <a:r>
              <a:rPr lang="en-US" sz="2800" dirty="0" err="1"/>
              <a:t>nhiêu</a:t>
            </a:r>
            <a:r>
              <a:rPr lang="en-US" sz="2800" dirty="0"/>
              <a:t> gam.</a:t>
            </a:r>
          </a:p>
          <a:p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nặ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hai</a:t>
            </a:r>
            <a:r>
              <a:rPr lang="en-US" sz="2800" dirty="0"/>
              <a:t> </a:t>
            </a:r>
            <a:r>
              <a:rPr lang="en-US" sz="2800" dirty="0" err="1"/>
              <a:t>nhi</a:t>
            </a:r>
            <a:r>
              <a:rPr lang="en-US" sz="2800" dirty="0"/>
              <a:t> ở </a:t>
            </a:r>
            <a:r>
              <a:rPr lang="en-US" sz="2800" dirty="0" err="1"/>
              <a:t>tuần</a:t>
            </a:r>
            <a:r>
              <a:rPr lang="en-US" sz="2800" dirty="0"/>
              <a:t> 16 </a:t>
            </a:r>
            <a:r>
              <a:rPr lang="en-US" sz="2800" dirty="0" err="1"/>
              <a:t>nặng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ở </a:t>
            </a:r>
            <a:r>
              <a:rPr lang="en-US" sz="2800" dirty="0" err="1"/>
              <a:t>tuần</a:t>
            </a:r>
            <a:r>
              <a:rPr lang="en-US" sz="2800" dirty="0"/>
              <a:t> 8 </a:t>
            </a:r>
            <a:r>
              <a:rPr lang="en-US" sz="2800" dirty="0" err="1"/>
              <a:t>bao</a:t>
            </a:r>
            <a:r>
              <a:rPr lang="en-US" sz="2800" dirty="0"/>
              <a:t> </a:t>
            </a:r>
            <a:r>
              <a:rPr lang="en-US" sz="2800" dirty="0" err="1"/>
              <a:t>nhiêu</a:t>
            </a:r>
            <a:r>
              <a:rPr lang="en-US" sz="2800" dirty="0"/>
              <a:t> gam.</a:t>
            </a:r>
          </a:p>
          <a:p>
            <a:endParaRPr lang="en-US" sz="2800" dirty="0"/>
          </a:p>
        </p:txBody>
      </p:sp>
      <p:graphicFrame>
        <p:nvGraphicFramePr>
          <p:cNvPr id="17" name="Chart 16"/>
          <p:cNvGraphicFramePr/>
          <p:nvPr>
            <p:extLst>
              <p:ext uri="{D42A27DB-BD31-4B8C-83A1-F6EECF244321}">
                <p14:modId xmlns:p14="http://schemas.microsoft.com/office/powerpoint/2010/main" val="1186563481"/>
              </p:ext>
            </p:extLst>
          </p:nvPr>
        </p:nvGraphicFramePr>
        <p:xfrm>
          <a:off x="342905" y="1143000"/>
          <a:ext cx="8458200" cy="350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9691423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Graphic spid="17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84407" y="99607"/>
            <a:ext cx="8957414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2419133" y="328211"/>
            <a:ext cx="4287971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1552575" y="1690724"/>
            <a:ext cx="720090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vi-VN" sz="3200" dirty="0">
                <a:solidFill>
                  <a:schemeClr val="accent2"/>
                </a:solidFill>
              </a:rPr>
              <a:t>- Đọc lại toàn bộ nội dung bài đã học.</a:t>
            </a:r>
            <a:endParaRPr lang="en-US" sz="3200" dirty="0">
              <a:solidFill>
                <a:schemeClr val="accent2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3200" dirty="0">
                <a:solidFill>
                  <a:schemeClr val="accent2"/>
                </a:solidFill>
              </a:rPr>
              <a:t>- </a:t>
            </a:r>
            <a:r>
              <a:rPr lang="en-US" sz="3200" dirty="0" err="1">
                <a:solidFill>
                  <a:schemeClr val="accent2"/>
                </a:solidFill>
              </a:rPr>
              <a:t>Làm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bài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tập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đã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giao</a:t>
            </a:r>
            <a:r>
              <a:rPr lang="en-US" sz="3200" dirty="0">
                <a:solidFill>
                  <a:schemeClr val="accent2"/>
                </a:solidFill>
              </a:rPr>
              <a:t> ở </a:t>
            </a:r>
            <a:r>
              <a:rPr lang="en-US" sz="3200" dirty="0" err="1">
                <a:solidFill>
                  <a:schemeClr val="accent2"/>
                </a:solidFill>
              </a:rPr>
              <a:t>trên</a:t>
            </a:r>
            <a:r>
              <a:rPr lang="en-US" sz="3200" dirty="0">
                <a:solidFill>
                  <a:schemeClr val="accent2"/>
                </a:solidFill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vi-VN" sz="3200" dirty="0">
                <a:solidFill>
                  <a:schemeClr val="accent2"/>
                </a:solidFill>
              </a:rPr>
              <a:t>- </a:t>
            </a:r>
            <a:r>
              <a:rPr lang="nl-NL" sz="3200" dirty="0">
                <a:solidFill>
                  <a:schemeClr val="accent2"/>
                </a:solidFill>
              </a:rPr>
              <a:t>Đọc nội dung phần </a:t>
            </a:r>
            <a:r>
              <a:rPr lang="vi-VN" sz="3200" dirty="0">
                <a:solidFill>
                  <a:schemeClr val="accent2"/>
                </a:solidFill>
              </a:rPr>
              <a:t>còn lại của bài, tiết sau học tiếp</a:t>
            </a:r>
            <a:r>
              <a:rPr lang="en-US" sz="3200" dirty="0">
                <a:solidFill>
                  <a:schemeClr val="accent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52867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DF76D2BD-4504-80E5-7176-A5B6CF63480B}"/>
              </a:ext>
            </a:extLst>
          </p:cNvPr>
          <p:cNvSpPr txBox="1"/>
          <p:nvPr/>
        </p:nvSpPr>
        <p:spPr>
          <a:xfrm>
            <a:off x="8439" y="59543"/>
            <a:ext cx="9305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</a:t>
            </a:r>
            <a:r>
              <a:rPr lang="en-US" alt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E250EC2E-D5E8-A11E-FE33-A8963256E84A}"/>
              </a:ext>
            </a:extLst>
          </p:cNvPr>
          <p:cNvSpPr txBox="1"/>
          <p:nvPr/>
        </p:nvSpPr>
        <p:spPr>
          <a:xfrm>
            <a:off x="214605" y="599107"/>
            <a:ext cx="8167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1553214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xmlns="" id="{0852734E-328C-26E1-1CC5-1C778EA45B3F}"/>
              </a:ext>
            </a:extLst>
          </p:cNvPr>
          <p:cNvGrpSpPr/>
          <p:nvPr/>
        </p:nvGrpSpPr>
        <p:grpSpPr>
          <a:xfrm>
            <a:off x="152400" y="1600200"/>
            <a:ext cx="8828542" cy="5562600"/>
            <a:chOff x="1697640" y="2133114"/>
            <a:chExt cx="7621636" cy="5590456"/>
          </a:xfrm>
        </p:grpSpPr>
        <p:pic>
          <p:nvPicPr>
            <p:cNvPr id="23" name="!!3" descr="Wondering | Grappige gezichten, Smiley, Grappige plaatjes">
              <a:extLst>
                <a:ext uri="{FF2B5EF4-FFF2-40B4-BE49-F238E27FC236}">
                  <a16:creationId xmlns:a16="http://schemas.microsoft.com/office/drawing/2014/main" xmlns="" id="{6B7F010F-B7C8-0D5A-2571-12D6B9EFD6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Nổ: 8 Điểm 23">
              <a:extLst>
                <a:ext uri="{FF2B5EF4-FFF2-40B4-BE49-F238E27FC236}">
                  <a16:creationId xmlns:a16="http://schemas.microsoft.com/office/drawing/2014/main" xmlns="" id="{6B8B882F-80D4-C74B-79E9-3997B0BB9420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981200" y="2971800"/>
            <a:ext cx="4114800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mô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ả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iễ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ữ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liệ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nhữ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bả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đồ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hố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kê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97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52207"/>
            <a:ext cx="6858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2684759" y="3278339"/>
            <a:ext cx="36861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98845" y="3620366"/>
            <a:ext cx="6858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385938" y="4127150"/>
            <a:ext cx="2395598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7431990" y="342569"/>
            <a:ext cx="1574403" cy="1180802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8188258" y="783939"/>
            <a:ext cx="11163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731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698" y="114241"/>
            <a:ext cx="2011441" cy="241372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28130" y="1313328"/>
            <a:ext cx="614575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ạt</a:t>
            </a:r>
            <a:r>
              <a:rPr lang="en-US" sz="30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ng</a:t>
            </a:r>
            <a:r>
              <a:rPr lang="en-US" sz="30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(</a:t>
            </a:r>
            <a:r>
              <a:rPr lang="en-US" sz="3000" b="1" i="1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</a:t>
            </a:r>
            <a:r>
              <a:rPr lang="en-US" sz="3000" b="1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3000" b="1" i="1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9):</a:t>
            </a:r>
            <a:endParaRPr lang="en-US" sz="3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=""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97223"/>
              </p:ext>
            </p:extLst>
          </p:nvPr>
        </p:nvGraphicFramePr>
        <p:xfrm>
          <a:off x="3695700" y="26670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6670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21025" y="2667001"/>
            <a:ext cx="686092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a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có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hể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mô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tả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iễn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ữ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liệu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vào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dạng</a:t>
            </a:r>
            <a:r>
              <a:rPr lang="en-US" sz="3000" dirty="0">
                <a:latin typeface="Arial" panose="020B0604020202020204" pitchFamily="34" charset="0"/>
                <a:ea typeface="Times New Roman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bảng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thông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kê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đồ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tranh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đồ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dạng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ột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/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ột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kép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;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đồ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hình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quạt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tròn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;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đồ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đoạn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thẳng</a:t>
            </a:r>
            <a:r>
              <a:rPr lang="en-US" sz="30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1427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9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769861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ẩ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graphicFrame>
        <p:nvGraphicFramePr>
          <p:cNvPr id="48" name="Chart 47"/>
          <p:cNvGraphicFramePr/>
          <p:nvPr>
            <p:extLst>
              <p:ext uri="{D42A27DB-BD31-4B8C-83A1-F6EECF244321}">
                <p14:modId xmlns:p14="http://schemas.microsoft.com/office/powerpoint/2010/main" val="3067411576"/>
              </p:ext>
            </p:extLst>
          </p:nvPr>
        </p:nvGraphicFramePr>
        <p:xfrm>
          <a:off x="914400" y="2286000"/>
          <a:ext cx="6781800" cy="44572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254018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48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9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76986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GDP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ingapor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9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4253790744"/>
              </p:ext>
            </p:extLst>
          </p:nvPr>
        </p:nvGraphicFramePr>
        <p:xfrm>
          <a:off x="766440" y="2590800"/>
          <a:ext cx="7848600" cy="4152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428290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15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977430" y="2807098"/>
            <a:ext cx="2544233" cy="255611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3479" y="2808952"/>
            <a:ext cx="2529785" cy="258727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grpSp>
        <p:nvGrpSpPr>
          <p:cNvPr id="4" name="组合 69"/>
          <p:cNvGrpSpPr/>
          <p:nvPr/>
        </p:nvGrpSpPr>
        <p:grpSpPr>
          <a:xfrm>
            <a:off x="3291469" y="2677744"/>
            <a:ext cx="1906220" cy="2721954"/>
            <a:chOff x="3366292" y="1931351"/>
            <a:chExt cx="2233616" cy="2245998"/>
          </a:xfrm>
          <a:solidFill>
            <a:srgbClr val="D20402"/>
          </a:solidFill>
        </p:grpSpPr>
        <p:sp>
          <p:nvSpPr>
            <p:cNvPr id="5" name="椭圆 8"/>
            <p:cNvSpPr/>
            <p:nvPr/>
          </p:nvSpPr>
          <p:spPr>
            <a:xfrm>
              <a:off x="3366292" y="1959929"/>
              <a:ext cx="1082675" cy="1333500"/>
            </a:xfrm>
            <a:custGeom>
              <a:avLst/>
              <a:gdLst/>
              <a:ahLst/>
              <a:cxnLst/>
              <a:rect l="l" t="t" r="r" b="b"/>
              <a:pathLst>
                <a:path w="1082675" h="1333500">
                  <a:moveTo>
                    <a:pt x="666750" y="0"/>
                  </a:moveTo>
                  <a:cubicBezTo>
                    <a:pt x="824932" y="0"/>
                    <a:pt x="970249" y="55084"/>
                    <a:pt x="1082675" y="149463"/>
                  </a:cubicBezTo>
                  <a:cubicBezTo>
                    <a:pt x="928985" y="269330"/>
                    <a:pt x="831850" y="456696"/>
                    <a:pt x="831850" y="666750"/>
                  </a:cubicBezTo>
                  <a:cubicBezTo>
                    <a:pt x="831850" y="876804"/>
                    <a:pt x="928985" y="1064171"/>
                    <a:pt x="1082675" y="1184037"/>
                  </a:cubicBezTo>
                  <a:cubicBezTo>
                    <a:pt x="970249" y="1278416"/>
                    <a:pt x="824932" y="1333500"/>
                    <a:pt x="666750" y="1333500"/>
                  </a:cubicBezTo>
                  <a:cubicBezTo>
                    <a:pt x="298514" y="1333500"/>
                    <a:pt x="0" y="1034986"/>
                    <a:pt x="0" y="666750"/>
                  </a:cubicBezTo>
                  <a:cubicBezTo>
                    <a:pt x="0" y="298514"/>
                    <a:pt x="298514" y="0"/>
                    <a:pt x="66675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6" name="椭圆 8"/>
            <p:cNvSpPr/>
            <p:nvPr/>
          </p:nvSpPr>
          <p:spPr>
            <a:xfrm rot="5400000">
              <a:off x="4363242" y="1805939"/>
              <a:ext cx="1082675" cy="1333500"/>
            </a:xfrm>
            <a:custGeom>
              <a:avLst/>
              <a:gdLst/>
              <a:ahLst/>
              <a:cxnLst/>
              <a:rect l="l" t="t" r="r" b="b"/>
              <a:pathLst>
                <a:path w="1082675" h="1333500">
                  <a:moveTo>
                    <a:pt x="666750" y="0"/>
                  </a:moveTo>
                  <a:cubicBezTo>
                    <a:pt x="824932" y="0"/>
                    <a:pt x="970249" y="55084"/>
                    <a:pt x="1082675" y="149463"/>
                  </a:cubicBezTo>
                  <a:cubicBezTo>
                    <a:pt x="928985" y="269330"/>
                    <a:pt x="831850" y="456696"/>
                    <a:pt x="831850" y="666750"/>
                  </a:cubicBezTo>
                  <a:cubicBezTo>
                    <a:pt x="831850" y="876804"/>
                    <a:pt x="928985" y="1064171"/>
                    <a:pt x="1082675" y="1184037"/>
                  </a:cubicBezTo>
                  <a:cubicBezTo>
                    <a:pt x="970249" y="1278416"/>
                    <a:pt x="824932" y="1333500"/>
                    <a:pt x="666750" y="1333500"/>
                  </a:cubicBezTo>
                  <a:cubicBezTo>
                    <a:pt x="298514" y="1333500"/>
                    <a:pt x="0" y="1034986"/>
                    <a:pt x="0" y="666750"/>
                  </a:cubicBezTo>
                  <a:cubicBezTo>
                    <a:pt x="0" y="298514"/>
                    <a:pt x="298514" y="0"/>
                    <a:pt x="6667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7" name="椭圆 8"/>
            <p:cNvSpPr/>
            <p:nvPr/>
          </p:nvSpPr>
          <p:spPr>
            <a:xfrm flipH="1">
              <a:off x="4517233" y="2815271"/>
              <a:ext cx="1082675" cy="1333500"/>
            </a:xfrm>
            <a:custGeom>
              <a:avLst/>
              <a:gdLst/>
              <a:ahLst/>
              <a:cxnLst/>
              <a:rect l="l" t="t" r="r" b="b"/>
              <a:pathLst>
                <a:path w="1082675" h="1333500">
                  <a:moveTo>
                    <a:pt x="666750" y="0"/>
                  </a:moveTo>
                  <a:cubicBezTo>
                    <a:pt x="824932" y="0"/>
                    <a:pt x="970249" y="55084"/>
                    <a:pt x="1082675" y="149463"/>
                  </a:cubicBezTo>
                  <a:cubicBezTo>
                    <a:pt x="928985" y="269330"/>
                    <a:pt x="831850" y="456696"/>
                    <a:pt x="831850" y="666750"/>
                  </a:cubicBezTo>
                  <a:cubicBezTo>
                    <a:pt x="831850" y="876804"/>
                    <a:pt x="928985" y="1064171"/>
                    <a:pt x="1082675" y="1184037"/>
                  </a:cubicBezTo>
                  <a:cubicBezTo>
                    <a:pt x="970249" y="1278416"/>
                    <a:pt x="824932" y="1333500"/>
                    <a:pt x="666750" y="1333500"/>
                  </a:cubicBezTo>
                  <a:cubicBezTo>
                    <a:pt x="298514" y="1333500"/>
                    <a:pt x="0" y="1034986"/>
                    <a:pt x="0" y="666750"/>
                  </a:cubicBezTo>
                  <a:cubicBezTo>
                    <a:pt x="0" y="298514"/>
                    <a:pt x="298514" y="0"/>
                    <a:pt x="6667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8" name="椭圆 8"/>
            <p:cNvSpPr/>
            <p:nvPr/>
          </p:nvSpPr>
          <p:spPr>
            <a:xfrm rot="16200000" flipV="1">
              <a:off x="3510755" y="2969262"/>
              <a:ext cx="1082675" cy="1333500"/>
            </a:xfrm>
            <a:custGeom>
              <a:avLst/>
              <a:gdLst/>
              <a:ahLst/>
              <a:cxnLst/>
              <a:rect l="l" t="t" r="r" b="b"/>
              <a:pathLst>
                <a:path w="1082675" h="1333500">
                  <a:moveTo>
                    <a:pt x="666750" y="0"/>
                  </a:moveTo>
                  <a:cubicBezTo>
                    <a:pt x="824932" y="0"/>
                    <a:pt x="970249" y="55084"/>
                    <a:pt x="1082675" y="149463"/>
                  </a:cubicBezTo>
                  <a:cubicBezTo>
                    <a:pt x="928985" y="269330"/>
                    <a:pt x="831850" y="456696"/>
                    <a:pt x="831850" y="666750"/>
                  </a:cubicBezTo>
                  <a:cubicBezTo>
                    <a:pt x="831850" y="876804"/>
                    <a:pt x="928985" y="1064171"/>
                    <a:pt x="1082675" y="1184037"/>
                  </a:cubicBezTo>
                  <a:cubicBezTo>
                    <a:pt x="970249" y="1278416"/>
                    <a:pt x="824932" y="1333500"/>
                    <a:pt x="666750" y="1333500"/>
                  </a:cubicBezTo>
                  <a:cubicBezTo>
                    <a:pt x="298514" y="1333500"/>
                    <a:pt x="0" y="1034986"/>
                    <a:pt x="0" y="666750"/>
                  </a:cubicBezTo>
                  <a:cubicBezTo>
                    <a:pt x="0" y="298514"/>
                    <a:pt x="298514" y="0"/>
                    <a:pt x="6667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</p:grpSp>
      <p:pic>
        <p:nvPicPr>
          <p:cNvPr id="9" name="Picture 3" descr="F:\PPT素材\32323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849" y="2808961"/>
            <a:ext cx="454712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F:\PPT素材\3333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163" y="4475426"/>
            <a:ext cx="454712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F:\PPT素材\64433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125" y="4380599"/>
            <a:ext cx="454712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F:\PPT素材\954334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934" y="2859483"/>
            <a:ext cx="454712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组合 78"/>
          <p:cNvGrpSpPr/>
          <p:nvPr/>
        </p:nvGrpSpPr>
        <p:grpSpPr>
          <a:xfrm rot="10800000">
            <a:off x="2730288" y="3006907"/>
            <a:ext cx="525511" cy="494909"/>
            <a:chOff x="5758372" y="2313737"/>
            <a:chExt cx="525579" cy="371182"/>
          </a:xfrm>
          <a:solidFill>
            <a:schemeClr val="tx2"/>
          </a:solidFill>
        </p:grpSpPr>
        <p:sp>
          <p:nvSpPr>
            <p:cNvPr id="14" name="等腰三角形 79"/>
            <p:cNvSpPr/>
            <p:nvPr/>
          </p:nvSpPr>
          <p:spPr>
            <a:xfrm rot="5400000">
              <a:off x="5732774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15" name="等腰三角形 80"/>
            <p:cNvSpPr/>
            <p:nvPr/>
          </p:nvSpPr>
          <p:spPr>
            <a:xfrm rot="5400000">
              <a:off x="5938368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</p:grpSp>
      <p:grpSp>
        <p:nvGrpSpPr>
          <p:cNvPr id="16" name="组合 81"/>
          <p:cNvGrpSpPr/>
          <p:nvPr/>
        </p:nvGrpSpPr>
        <p:grpSpPr>
          <a:xfrm rot="10800000">
            <a:off x="2765963" y="4481005"/>
            <a:ext cx="525511" cy="494909"/>
            <a:chOff x="5758372" y="2313737"/>
            <a:chExt cx="525579" cy="371182"/>
          </a:xfrm>
          <a:solidFill>
            <a:schemeClr val="accent2"/>
          </a:solidFill>
        </p:grpSpPr>
        <p:sp>
          <p:nvSpPr>
            <p:cNvPr id="17" name="等腰三角形 82"/>
            <p:cNvSpPr/>
            <p:nvPr/>
          </p:nvSpPr>
          <p:spPr>
            <a:xfrm rot="5400000">
              <a:off x="5732774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18" name="等腰三角形 83"/>
            <p:cNvSpPr/>
            <p:nvPr/>
          </p:nvSpPr>
          <p:spPr>
            <a:xfrm rot="5400000">
              <a:off x="5938368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</p:grpSp>
      <p:grpSp>
        <p:nvGrpSpPr>
          <p:cNvPr id="19" name="组合 84"/>
          <p:cNvGrpSpPr/>
          <p:nvPr/>
        </p:nvGrpSpPr>
        <p:grpSpPr>
          <a:xfrm>
            <a:off x="5302172" y="3046954"/>
            <a:ext cx="525511" cy="494909"/>
            <a:chOff x="5758372" y="2313737"/>
            <a:chExt cx="525579" cy="371182"/>
          </a:xfrm>
          <a:solidFill>
            <a:schemeClr val="accent3"/>
          </a:solidFill>
        </p:grpSpPr>
        <p:sp>
          <p:nvSpPr>
            <p:cNvPr id="20" name="等腰三角形 85"/>
            <p:cNvSpPr/>
            <p:nvPr/>
          </p:nvSpPr>
          <p:spPr>
            <a:xfrm rot="5400000">
              <a:off x="5732774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21" name="等腰三角形 86"/>
            <p:cNvSpPr/>
            <p:nvPr/>
          </p:nvSpPr>
          <p:spPr>
            <a:xfrm rot="5400000">
              <a:off x="5938368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</p:grpSp>
      <p:grpSp>
        <p:nvGrpSpPr>
          <p:cNvPr id="22" name="组合 87"/>
          <p:cNvGrpSpPr/>
          <p:nvPr/>
        </p:nvGrpSpPr>
        <p:grpSpPr>
          <a:xfrm>
            <a:off x="5361566" y="4436324"/>
            <a:ext cx="525511" cy="494909"/>
            <a:chOff x="5758372" y="2313737"/>
            <a:chExt cx="525579" cy="371182"/>
          </a:xfrm>
          <a:solidFill>
            <a:schemeClr val="accent1"/>
          </a:solidFill>
        </p:grpSpPr>
        <p:sp>
          <p:nvSpPr>
            <p:cNvPr id="23" name="等腰三角形 88"/>
            <p:cNvSpPr/>
            <p:nvPr/>
          </p:nvSpPr>
          <p:spPr>
            <a:xfrm rot="5400000">
              <a:off x="5732774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  <p:sp>
          <p:nvSpPr>
            <p:cNvPr id="24" name="等腰三角形 89"/>
            <p:cNvSpPr/>
            <p:nvPr/>
          </p:nvSpPr>
          <p:spPr>
            <a:xfrm rot="5400000">
              <a:off x="5938368" y="2339335"/>
              <a:ext cx="371182" cy="319985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rgbClr val="D20402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+mn-ea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9959" y="3511788"/>
            <a:ext cx="2551896" cy="984875"/>
          </a:xfrm>
          <a:prstGeom prst="rect">
            <a:avLst/>
          </a:prstGeom>
          <a:noFill/>
          <a:ln>
            <a:noFill/>
          </a:ln>
        </p:spPr>
        <p:txBody>
          <a:bodyPr wrap="square" lIns="121908" tIns="60955" rIns="121908" bIns="60955" rtlCol="0">
            <a:spAutoFit/>
          </a:bodyPr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2: </a:t>
            </a:r>
          </a:p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82395" y="3610153"/>
            <a:ext cx="2544234" cy="984875"/>
          </a:xfrm>
          <a:prstGeom prst="rect">
            <a:avLst/>
          </a:prstGeom>
          <a:noFill/>
          <a:ln>
            <a:noFill/>
          </a:ln>
        </p:spPr>
        <p:txBody>
          <a:bodyPr wrap="square" lIns="121908" tIns="60955" rIns="121908" bIns="60955" rtlCol="0">
            <a:spAutoFit/>
          </a:bodyPr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</a:t>
            </a:r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, 4: </a:t>
            </a:r>
          </a:p>
          <a:p>
            <a:pPr algn="ctr"/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4978" y="762001"/>
            <a:ext cx="6175822" cy="1231496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3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sz="3400" b="1" dirty="0" smtClea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 </a:t>
            </a:r>
            <a:r>
              <a:rPr lang="en-US" sz="3400" b="1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34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50690"/>
            <a:ext cx="1371600" cy="1828800"/>
          </a:xfrm>
          <a:prstGeom prst="rect">
            <a:avLst/>
          </a:prstGeom>
        </p:spPr>
      </p:pic>
      <p:sp>
        <p:nvSpPr>
          <p:cNvPr id="33" name="Rectangle: Rounded Corners 39">
            <a:extLst>
              <a:ext uri="{FF2B5EF4-FFF2-40B4-BE49-F238E27FC236}">
                <a16:creationId xmlns=""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5549992" y="3176401"/>
            <a:ext cx="6643540" cy="49026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5582812" y="3497112"/>
            <a:ext cx="6526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93025" y="114401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Đếm ngược 2p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095570" y="5460811"/>
            <a:ext cx="2471563" cy="139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04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</p:childTnLst>
        </p:cTn>
      </p:par>
    </p:tnLst>
    <p:bldLst>
      <p:bldP spid="2" grpId="0" animBg="1"/>
      <p:bldP spid="3" grpId="0" animBg="1"/>
      <p:bldP spid="26" grpId="0"/>
      <p:bldP spid="28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593192" y="790260"/>
            <a:ext cx="3445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fr-F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9): 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Hộp Văn bản 17">
            <a:extLst>
              <a:ext uri="{FF2B5EF4-FFF2-40B4-BE49-F238E27FC236}">
                <a16:creationId xmlns:a16="http://schemas.microsoft.com/office/drawing/2014/main" xmlns="" id="{225AE2A5-5738-3580-5C7C-161964F9AC15}"/>
              </a:ext>
            </a:extLst>
          </p:cNvPr>
          <p:cNvSpPr txBox="1"/>
          <p:nvPr/>
        </p:nvSpPr>
        <p:spPr>
          <a:xfrm>
            <a:off x="394092" y="203267"/>
            <a:ext cx="676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7188" y="1306555"/>
            <a:ext cx="769861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ẩ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graphicFrame>
        <p:nvGraphicFramePr>
          <p:cNvPr id="48" name="Chart 47"/>
          <p:cNvGraphicFramePr/>
          <p:nvPr>
            <p:extLst>
              <p:ext uri="{D42A27DB-BD31-4B8C-83A1-F6EECF244321}">
                <p14:modId xmlns:p14="http://schemas.microsoft.com/office/powerpoint/2010/main" val="67461078"/>
              </p:ext>
            </p:extLst>
          </p:nvPr>
        </p:nvGraphicFramePr>
        <p:xfrm>
          <a:off x="914400" y="2286000"/>
          <a:ext cx="6781800" cy="44572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0839106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/>
      <p:bldGraphic spid="48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5" y="-183568"/>
            <a:ext cx="919565" cy="1634783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2607911" y="762001"/>
            <a:ext cx="3547433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-T 9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3872" y="1752604"/>
            <a:ext cx="80685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ẩ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20,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0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ẩ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20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en-US" dirty="0"/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5420345" y="3294446"/>
            <a:ext cx="6891242" cy="501856"/>
            <a:chOff x="4871257" y="83128"/>
            <a:chExt cx="7501717" cy="669140"/>
          </a:xfrm>
        </p:grpSpPr>
        <p:sp>
          <p:nvSpPr>
            <p:cNvPr id="37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136716"/>
              <a:ext cx="7104246" cy="615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779770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10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2433</Words>
  <Application>Microsoft Office PowerPoint</Application>
  <PresentationFormat>On-screen Show (4:3)</PresentationFormat>
  <Paragraphs>243</Paragraphs>
  <Slides>30</Slides>
  <Notes>25</Notes>
  <HiddenSlides>0</HiddenSlides>
  <MMClips>1</MMClips>
  <ScaleCrop>false</ScaleCrop>
  <HeadingPairs>
    <vt:vector size="6" baseType="variant"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1_Office Theme</vt:lpstr>
      <vt:lpstr>2_Office Theme</vt:lpstr>
      <vt:lpstr>3_Office Theme</vt:lpstr>
      <vt:lpstr>4_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8_Default Design</vt:lpstr>
      <vt:lpstr>9_Default Design</vt:lpstr>
      <vt:lpstr>10_Default Design</vt:lpstr>
      <vt:lpstr>5_Office Theme</vt:lpstr>
      <vt:lpstr>Equation</vt:lpstr>
      <vt:lpstr> Mô tả và biểu diễn dữ liệu trên các bảng, biểu đồ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Mô tả và biểu diễn dữ liệu trên các bảng, biểu đồ.</dc:title>
  <dc:creator>LENOVO</dc:creator>
  <cp:lastModifiedBy>My PC</cp:lastModifiedBy>
  <cp:revision>44</cp:revision>
  <dcterms:created xsi:type="dcterms:W3CDTF">2023-07-28T14:36:24Z</dcterms:created>
  <dcterms:modified xsi:type="dcterms:W3CDTF">2025-02-03T04:49:01Z</dcterms:modified>
</cp:coreProperties>
</file>